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980" w:type="dxa"/>
        <w:tblInd w:w="-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5105"/>
        <w:gridCol w:w="5875"/>
      </w:tblGrid>
      <w:tr w:rsidR="00AD4F7A" w:rsidRPr="0094690E" w14:paraId="7EC96747" w14:textId="77777777">
        <w:trPr>
          <w:cantSplit/>
        </w:trPr>
        <w:tc>
          <w:tcPr>
            <w:tcW w:w="10980" w:type="dxa"/>
            <w:gridSpan w:val="2"/>
            <w:shd w:val="clear" w:color="auto" w:fill="auto"/>
          </w:tcPr>
          <w:p w14:paraId="36B9539C" w14:textId="77777777" w:rsidR="00AD4F7A" w:rsidRPr="00314EF7" w:rsidRDefault="00AD4F7A" w:rsidP="002957C8">
            <w:pPr>
              <w:pStyle w:val="Titre2"/>
              <w:jc w:val="center"/>
              <w:rPr>
                <w:rFonts w:cs="SC_KHALID"/>
                <w:caps/>
                <w:sz w:val="36"/>
                <w:szCs w:val="36"/>
                <w:lang w:eastAsia="en-US"/>
              </w:rPr>
            </w:pPr>
            <w:r w:rsidRPr="00314EF7">
              <w:rPr>
                <w:rFonts w:cs="SC_KHALID" w:hint="cs"/>
                <w:caps/>
                <w:sz w:val="36"/>
                <w:szCs w:val="36"/>
                <w:rtl/>
                <w:lang w:eastAsia="en-US"/>
              </w:rPr>
              <w:t>الجمهورية الجزائرية الديمقراطية الشعبية</w:t>
            </w:r>
          </w:p>
        </w:tc>
      </w:tr>
      <w:tr w:rsidR="00AD4F7A" w:rsidRPr="0094690E" w14:paraId="253A7AA5" w14:textId="77777777">
        <w:trPr>
          <w:cantSplit/>
          <w:trHeight w:val="504"/>
        </w:trPr>
        <w:tc>
          <w:tcPr>
            <w:tcW w:w="5105" w:type="dxa"/>
            <w:vAlign w:val="center"/>
          </w:tcPr>
          <w:p w14:paraId="0F8C064F" w14:textId="77777777" w:rsidR="00AD4F7A" w:rsidRPr="0094690E" w:rsidRDefault="00AD4F7A" w:rsidP="002957C8">
            <w:pPr>
              <w:pStyle w:val="Titre3"/>
              <w:jc w:val="center"/>
              <w:rPr>
                <w:rFonts w:cs="SC_KHALID"/>
                <w:sz w:val="36"/>
                <w:szCs w:val="36"/>
                <w:lang w:eastAsia="en-US"/>
              </w:rPr>
            </w:pPr>
            <w:r w:rsidRPr="0094690E">
              <w:rPr>
                <w:rFonts w:cs="SC_KHALID" w:hint="cs"/>
                <w:sz w:val="36"/>
                <w:szCs w:val="36"/>
                <w:rtl/>
                <w:lang w:eastAsia="en-US"/>
              </w:rPr>
              <w:t>وزارة التربــــــــــية الوطنيـــــــــــــــــــــة</w:t>
            </w:r>
          </w:p>
        </w:tc>
        <w:tc>
          <w:tcPr>
            <w:tcW w:w="5875" w:type="dxa"/>
            <w:vAlign w:val="center"/>
          </w:tcPr>
          <w:p w14:paraId="09DAAD64" w14:textId="77777777" w:rsidR="00AD4F7A" w:rsidRPr="0094690E" w:rsidRDefault="00E530F7" w:rsidP="00E530F7">
            <w:pPr>
              <w:pStyle w:val="Titre3"/>
              <w:jc w:val="center"/>
              <w:rPr>
                <w:rFonts w:cs="SC_KHALID"/>
                <w:sz w:val="36"/>
                <w:szCs w:val="36"/>
                <w:rtl/>
                <w:lang w:eastAsia="en-US" w:bidi="ar-DZ"/>
              </w:rPr>
            </w:pPr>
            <w:r>
              <w:rPr>
                <w:rFonts w:cs="SC_KHALID" w:hint="cs"/>
                <w:sz w:val="36"/>
                <w:szCs w:val="36"/>
                <w:rtl/>
                <w:lang w:eastAsia="en-US"/>
              </w:rPr>
              <w:t xml:space="preserve">             </w:t>
            </w:r>
            <w:proofErr w:type="gramStart"/>
            <w:r w:rsidR="00AD4F7A" w:rsidRPr="0094690E">
              <w:rPr>
                <w:rFonts w:cs="SC_KHALID" w:hint="cs"/>
                <w:sz w:val="36"/>
                <w:szCs w:val="36"/>
                <w:rtl/>
                <w:lang w:eastAsia="en-US"/>
              </w:rPr>
              <w:t xml:space="preserve">متوسطة </w:t>
            </w:r>
            <w:r w:rsidR="002C4C54">
              <w:rPr>
                <w:rFonts w:cs="SC_KHALID" w:hint="cs"/>
                <w:sz w:val="36"/>
                <w:szCs w:val="36"/>
                <w:rtl/>
                <w:lang w:eastAsia="en-US" w:bidi="ar-DZ"/>
              </w:rPr>
              <w:t>:</w:t>
            </w:r>
            <w:r>
              <w:rPr>
                <w:rFonts w:cs="SC_KHALID" w:hint="cs"/>
                <w:sz w:val="36"/>
                <w:szCs w:val="36"/>
                <w:rtl/>
                <w:lang w:eastAsia="en-US" w:bidi="ar-DZ"/>
              </w:rPr>
              <w:t>بركات</w:t>
            </w:r>
            <w:proofErr w:type="gramEnd"/>
            <w:r>
              <w:rPr>
                <w:rFonts w:cs="SC_KHALID" w:hint="cs"/>
                <w:sz w:val="36"/>
                <w:szCs w:val="36"/>
                <w:rtl/>
                <w:lang w:eastAsia="en-US" w:bidi="ar-DZ"/>
              </w:rPr>
              <w:t xml:space="preserve"> العرافي    </w:t>
            </w:r>
          </w:p>
        </w:tc>
      </w:tr>
      <w:tr w:rsidR="00AD4F7A" w:rsidRPr="0094690E" w14:paraId="28AC5136" w14:textId="77777777">
        <w:trPr>
          <w:cantSplit/>
          <w:trHeight w:val="1554"/>
        </w:trPr>
        <w:tc>
          <w:tcPr>
            <w:tcW w:w="10980" w:type="dxa"/>
            <w:gridSpan w:val="2"/>
          </w:tcPr>
          <w:p w14:paraId="4F7FD0F3" w14:textId="6F6A6788" w:rsidR="00AD4F7A" w:rsidRPr="0094690E" w:rsidRDefault="00A752CD" w:rsidP="002957C8">
            <w:pPr>
              <w:rPr>
                <w:b/>
                <w:bCs/>
                <w:sz w:val="32"/>
                <w:szCs w:val="32"/>
                <w:rtl/>
              </w:rPr>
            </w:pPr>
            <w:r w:rsidRPr="0094690E">
              <w:rPr>
                <w:b/>
                <w:bCs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 wp14:anchorId="13D549E2" wp14:editId="4B82AE6D">
                      <wp:simplePos x="0" y="0"/>
                      <wp:positionH relativeFrom="column">
                        <wp:posOffset>267970</wp:posOffset>
                      </wp:positionH>
                      <wp:positionV relativeFrom="paragraph">
                        <wp:posOffset>90805</wp:posOffset>
                      </wp:positionV>
                      <wp:extent cx="1714500" cy="228600"/>
                      <wp:effectExtent l="17145" t="13335" r="11430" b="5715"/>
                      <wp:wrapNone/>
                      <wp:docPr id="135" name="WordArt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1714500" cy="228600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0440DE2" w14:textId="229701AB" w:rsidR="00A752CD" w:rsidRDefault="00A752CD" w:rsidP="00A752CD">
                                  <w:pPr>
                                    <w:bidi w:val="0"/>
                                    <w:jc w:val="center"/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/>
                                      <w:sz w:val="48"/>
                                      <w:szCs w:val="48"/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2019/03/1</w:t>
                                  </w:r>
                                  <w:r w:rsidR="00006B73">
                                    <w:rPr>
                                      <w:rFonts w:ascii="Arial" w:hAnsi="Arial" w:cs="Arial" w:hint="cs"/>
                                      <w:b/>
                                      <w:bCs/>
                                      <w:color w:val="000000"/>
                                      <w:sz w:val="48"/>
                                      <w:szCs w:val="48"/>
                                      <w:rtl/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3D549E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WordArt 35" o:spid="_x0000_s1026" type="#_x0000_t202" style="position:absolute;left:0;text-align:left;margin-left:21.1pt;margin-top:7.15pt;width:135pt;height:18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" filled="f" stroked="f">
                      <o:lock v:ext="edit" shapetype="t"/>
                      <v:textbox style="mso-fit-shape-to-text:t">
                        <w:txbxContent>
                          <w:p w14:paraId="10440DE2" w14:textId="229701AB" w:rsidR="00A752CD" w:rsidRDefault="00A752CD" w:rsidP="00A752CD">
                            <w:pPr>
                              <w:bidi w:val="0"/>
                              <w:jc w:val="center"/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48"/>
                                <w:szCs w:val="48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2019/03/1</w:t>
                            </w:r>
                            <w:r w:rsidR="00006B73">
                              <w:rPr>
                                <w:rFonts w:ascii="Arial" w:hAnsi="Arial" w:cs="Arial" w:hint="cs"/>
                                <w:b/>
                                <w:bCs/>
                                <w:color w:val="000000"/>
                                <w:sz w:val="48"/>
                                <w:szCs w:val="48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sz w:val="32"/>
                <w:szCs w:val="32"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53120" behindDoc="0" locked="0" layoutInCell="1" allowOverlap="1" wp14:anchorId="78801BF8" wp14:editId="2E96C0EB">
                      <wp:simplePos x="0" y="0"/>
                      <wp:positionH relativeFrom="column">
                        <wp:posOffset>2103120</wp:posOffset>
                      </wp:positionH>
                      <wp:positionV relativeFrom="paragraph">
                        <wp:posOffset>77470</wp:posOffset>
                      </wp:positionV>
                      <wp:extent cx="280035" cy="581660"/>
                      <wp:effectExtent l="13970" t="9525" r="10795" b="8890"/>
                      <wp:wrapNone/>
                      <wp:docPr id="132" name="Group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035" cy="581660"/>
                                <a:chOff x="10828" y="420"/>
                                <a:chExt cx="441" cy="91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33" name="Picture 71" descr="kworldclock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 cstate="print">
                                  <a:lum bright="-18000" contrast="42000"/>
                                  <a:grayscl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0828" y="970"/>
                                  <a:ext cx="425" cy="3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4" name="Picture 72" descr="lassists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 cstate="print">
                                  <a:grayscl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0828" y="420"/>
                                  <a:ext cx="441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8AF0149" id="Group 70" o:spid="_x0000_s1026" style="position:absolute;margin-left:165.6pt;margin-top:6.1pt;width:22.05pt;height:45.8pt;z-index:251653120" coordorigin="10828,420" coordsize="441,9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71" o:spid="_x0000_s1027" type="#_x0000_t75" alt="kworldclock" style="position:absolute;left:10828;top:970;width:425;height:3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" fillcolor="yellow" stroked="t" strokecolor="fuchsia">
                        <v:imagedata r:id="rId10" o:title="kworldclock" gain="112993f" blacklevel="-5898f" grayscale="t"/>
                      </v:shape>
                      <v:shape id="Picture 72" o:spid="_x0000_s1028" type="#_x0000_t75" alt="lassists" style="position:absolute;left:10828;top:420;width:441;height: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" stroked="t" strokecolor="fuchsia">
                        <v:imagedata r:id="rId11" o:title="lassists" grayscale="t"/>
                      </v:shape>
                    </v:group>
                  </w:pict>
                </mc:Fallback>
              </mc:AlternateContent>
            </w:r>
            <w:r>
              <w:rPr>
                <w:rFonts w:hint="cs"/>
                <w:b/>
                <w:bCs/>
                <w:noProof/>
                <w:sz w:val="32"/>
                <w:szCs w:val="32"/>
                <w:u w:val="double"/>
                <w:rtl/>
                <w:lang w:val="fr-FR" w:eastAsia="fr-FR"/>
              </w:rPr>
              <w:drawing>
                <wp:anchor distT="0" distB="0" distL="114300" distR="114300" simplePos="0" relativeHeight="251652096" behindDoc="1" locked="0" layoutInCell="1" allowOverlap="1" wp14:anchorId="65BDF420" wp14:editId="2DFF194D">
                  <wp:simplePos x="0" y="0"/>
                  <wp:positionH relativeFrom="column">
                    <wp:posOffset>3009900</wp:posOffset>
                  </wp:positionH>
                  <wp:positionV relativeFrom="paragraph">
                    <wp:posOffset>77470</wp:posOffset>
                  </wp:positionV>
                  <wp:extent cx="1150620" cy="508000"/>
                  <wp:effectExtent l="0" t="0" r="0" b="0"/>
                  <wp:wrapNone/>
                  <wp:docPr id="65" name="Image 65" descr="Nouvell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Nouvell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0620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F0063">
              <w:rPr>
                <w:b/>
                <w:bCs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 wp14:anchorId="434B535B" wp14:editId="7B3D9AD6">
                      <wp:simplePos x="0" y="0"/>
                      <wp:positionH relativeFrom="column">
                        <wp:posOffset>4503420</wp:posOffset>
                      </wp:positionH>
                      <wp:positionV relativeFrom="paragraph">
                        <wp:posOffset>77470</wp:posOffset>
                      </wp:positionV>
                      <wp:extent cx="2190750" cy="476250"/>
                      <wp:effectExtent l="13970" t="19050" r="5080" b="19050"/>
                      <wp:wrapNone/>
                      <wp:docPr id="131" name="WordArt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2190750" cy="476250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542C1DD3" w14:textId="77777777" w:rsidR="00A752CD" w:rsidRDefault="00A752CD" w:rsidP="00A752CD">
                                  <w:pPr>
                                    <w:jc w:val="center"/>
                                  </w:pPr>
                                  <w:proofErr w:type="spellStart"/>
                                  <w:r>
                                    <w:rPr>
                                      <w:rFonts w:ascii="PT Bold Heading"/>
                                      <w:b/>
                                      <w:bCs/>
                                      <w:color w:val="000000"/>
                                      <w:sz w:val="40"/>
                                      <w:szCs w:val="40"/>
                                      <w:rtl/>
                                      <w14:textOutline w14:w="9525" w14:cap="flat" w14:cmpd="sng" w14:algn="ctr">
                                        <w14:solidFill>
                                          <w14:srgbClr w14:val="333333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الإختبار</w:t>
                                  </w:r>
                                  <w:proofErr w:type="spellEnd"/>
                                  <w:r>
                                    <w:rPr>
                                      <w:rFonts w:ascii="PT Bold Heading"/>
                                      <w:b/>
                                      <w:bCs/>
                                      <w:color w:val="000000"/>
                                      <w:sz w:val="40"/>
                                      <w:szCs w:val="40"/>
                                      <w:rtl/>
                                      <w14:textOutline w14:w="9525" w14:cap="flat" w14:cmpd="sng" w14:algn="ctr">
                                        <w14:solidFill>
                                          <w14:srgbClr w14:val="333333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 xml:space="preserve"> الثاني رياضيات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4B535B" id="WordArt 34" o:spid="_x0000_s1027" type="#_x0000_t202" style="position:absolute;left:0;text-align:left;margin-left:354.6pt;margin-top:6.1pt;width:172.5pt;height:37.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" filled="f" stroked="f">
                      <o:lock v:ext="edit" shapetype="t"/>
                      <v:textbox style="mso-fit-shape-to-text:t">
                        <w:txbxContent>
                          <w:p w14:paraId="542C1DD3" w14:textId="77777777" w:rsidR="00A752CD" w:rsidRDefault="00A752CD" w:rsidP="00A752CD">
                            <w:pPr>
                              <w:jc w:val="center"/>
                            </w:pPr>
                            <w:proofErr w:type="spellStart"/>
                            <w:r>
                              <w:rPr>
                                <w:rFonts w:ascii="PT Bold Heading"/>
                                <w:b/>
                                <w:bCs/>
                                <w:color w:val="000000"/>
                                <w:sz w:val="40"/>
                                <w:szCs w:val="40"/>
                                <w:rtl/>
                                <w14:textOutline w14:w="9525" w14:cap="flat" w14:cmpd="sng" w14:algn="ctr">
                                  <w14:solidFill>
                                    <w14:srgbClr w14:val="333333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الإختبار</w:t>
                            </w:r>
                            <w:proofErr w:type="spellEnd"/>
                            <w:r>
                              <w:rPr>
                                <w:rFonts w:ascii="PT Bold Heading"/>
                                <w:b/>
                                <w:bCs/>
                                <w:color w:val="000000"/>
                                <w:sz w:val="40"/>
                                <w:szCs w:val="40"/>
                                <w:rtl/>
                                <w14:textOutline w14:w="9525" w14:cap="flat" w14:cmpd="sng" w14:algn="ctr">
                                  <w14:solidFill>
                                    <w14:srgbClr w14:val="333333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الثاني رياضيات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D4F7A" w:rsidRPr="0094690E">
              <w:rPr>
                <w:b/>
                <w:bCs/>
                <w:sz w:val="32"/>
                <w:szCs w:val="32"/>
              </w:rPr>
              <w:t xml:space="preserve">  </w:t>
            </w:r>
            <w:r w:rsidR="00AD4F7A" w:rsidRPr="0094690E">
              <w:rPr>
                <w:rFonts w:hint="cs"/>
                <w:b/>
                <w:bCs/>
                <w:sz w:val="32"/>
                <w:szCs w:val="32"/>
                <w:rtl/>
              </w:rPr>
              <w:t xml:space="preserve">                                         </w:t>
            </w:r>
          </w:p>
          <w:p w14:paraId="757FDF47" w14:textId="752A45DF" w:rsidR="00AD4F7A" w:rsidRPr="0094690E" w:rsidRDefault="00A752CD" w:rsidP="00684C18">
            <w:pPr>
              <w:tabs>
                <w:tab w:val="left" w:pos="5979"/>
              </w:tabs>
              <w:rPr>
                <w:b/>
                <w:bCs/>
                <w:sz w:val="32"/>
                <w:szCs w:val="32"/>
                <w:rtl/>
              </w:rPr>
            </w:pPr>
            <w:r>
              <w:rPr>
                <w:rFonts w:hint="cs"/>
                <w:b/>
                <w:bCs/>
                <w:noProof/>
                <w:sz w:val="32"/>
                <w:szCs w:val="32"/>
                <w:u w:val="double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3BC99AD5" wp14:editId="0070744C">
                      <wp:simplePos x="0" y="0"/>
                      <wp:positionH relativeFrom="column">
                        <wp:posOffset>388620</wp:posOffset>
                      </wp:positionH>
                      <wp:positionV relativeFrom="paragraph">
                        <wp:posOffset>186690</wp:posOffset>
                      </wp:positionV>
                      <wp:extent cx="1600200" cy="342900"/>
                      <wp:effectExtent l="4445" t="0" r="0" b="0"/>
                      <wp:wrapNone/>
                      <wp:docPr id="130" name="Text Box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0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4490754" w14:textId="77777777" w:rsidR="00E5589B" w:rsidRPr="005443C5" w:rsidRDefault="00E5589B" w:rsidP="005443C5">
                                  <w:r w:rsidRPr="005443C5">
                                    <w:rPr>
                                      <w:rFonts w:eastAsia="Arial Unicode MS" w:cs="SC_KHALID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ar-SA"/>
                                    </w:rPr>
                                    <w:t>المدة</w:t>
                                  </w:r>
                                  <w:r w:rsidRPr="005443C5">
                                    <w:rPr>
                                      <w:rFonts w:cs="SC_KHALID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: ساعتـــــان</w:t>
                                  </w:r>
                                  <w:r w:rsidR="009E0722">
                                    <w:rPr>
                                      <w:rFonts w:cs="SC_KHALID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 </w:t>
                                  </w:r>
                                  <w:r w:rsidR="009E0722" w:rsidRPr="00F47820">
                                    <w:rPr>
                                      <w:position w:val="-6"/>
                                    </w:rPr>
                                    <w:object w:dxaOrig="380" w:dyaOrig="340" w14:anchorId="0A9456D4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8.75pt;height:17.25pt" o:ole="">
                                        <v:imagedata r:id="rId13" o:title=""/>
                                      </v:shape>
                                      <o:OLEObject Type="Embed" ProgID="Equation.DSMT4" ShapeID="_x0000_i1026" DrawAspect="Content" ObjectID="_1613816374" r:id="rId1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C99AD5" id="Text Box 73" o:spid="_x0000_s1028" type="#_x0000_t202" style="position:absolute;left:0;text-align:left;margin-left:30.6pt;margin-top:14.7pt;width:126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MoBuAIAAMM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" filled="f" stroked="f">
                      <v:textbox>
                        <w:txbxContent>
                          <w:p w14:paraId="34490754" w14:textId="77777777" w:rsidR="00E5589B" w:rsidRPr="005443C5" w:rsidRDefault="00E5589B" w:rsidP="005443C5">
                            <w:r w:rsidRPr="005443C5">
                              <w:rPr>
                                <w:rFonts w:eastAsia="Arial Unicode MS" w:cs="SC_KHALID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ar-SA"/>
                              </w:rPr>
                              <w:t>المدة</w:t>
                            </w:r>
                            <w:r w:rsidRPr="005443C5">
                              <w:rPr>
                                <w:rFonts w:cs="SC_KHALID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: ساعتـــــان</w:t>
                            </w:r>
                            <w:r w:rsidR="009E0722">
                              <w:rPr>
                                <w:rFonts w:cs="SC_KHALID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="009E0722" w:rsidRPr="00F47820">
                              <w:rPr>
                                <w:position w:val="-6"/>
                              </w:rPr>
                              <w:object w:dxaOrig="380" w:dyaOrig="340" w14:anchorId="0A9456D4">
                                <v:shape id="_x0000_i1026" type="#_x0000_t75" style="width:18.75pt;height:17.25pt" o:ole="">
                                  <v:imagedata r:id="rId13" o:title=""/>
                                </v:shape>
                                <o:OLEObject Type="Embed" ProgID="Equation.DSMT4" ShapeID="_x0000_i1026" DrawAspect="Content" ObjectID="_1613816374" r:id="rId1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D4F7A" w:rsidRPr="0094690E">
              <w:rPr>
                <w:rFonts w:hint="cs"/>
                <w:b/>
                <w:bCs/>
                <w:sz w:val="32"/>
                <w:szCs w:val="32"/>
                <w:rtl/>
              </w:rPr>
              <w:t xml:space="preserve">                                           </w:t>
            </w:r>
            <w:r w:rsidR="00684C18">
              <w:rPr>
                <w:b/>
                <w:bCs/>
                <w:sz w:val="32"/>
                <w:szCs w:val="32"/>
                <w:rtl/>
              </w:rPr>
              <w:tab/>
            </w:r>
          </w:p>
          <w:p w14:paraId="45A5A14D" w14:textId="2ED35E4E" w:rsidR="00AD4F7A" w:rsidRPr="0094690E" w:rsidRDefault="00A752CD" w:rsidP="002957C8">
            <w:pPr>
              <w:rPr>
                <w:b/>
                <w:bCs/>
                <w:sz w:val="32"/>
                <w:szCs w:val="32"/>
                <w:rtl/>
              </w:rPr>
            </w:pPr>
            <w:r w:rsidRPr="0094690E">
              <w:rPr>
                <w:b/>
                <w:bCs/>
                <w:noProof/>
                <w:sz w:val="32"/>
                <w:szCs w:val="32"/>
                <w:rtl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 wp14:anchorId="4045AFE0" wp14:editId="39F60966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67310</wp:posOffset>
                      </wp:positionV>
                      <wp:extent cx="6629400" cy="457200"/>
                      <wp:effectExtent l="4445" t="0" r="0" b="0"/>
                      <wp:wrapNone/>
                      <wp:docPr id="129" name="Text Box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629400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03F48A" w14:textId="77777777" w:rsidR="00E5589B" w:rsidRPr="0094690E" w:rsidRDefault="00E5589B" w:rsidP="00F61013">
                                  <w:pPr>
                                    <w:rPr>
                                      <w:rFonts w:cs="SC_KHALID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</w:pPr>
                                  <w:r w:rsidRPr="0094690E">
                                    <w:rPr>
                                      <w:rFonts w:cs="SC_KHALID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</w:rPr>
                                    <w:t xml:space="preserve">السنة </w:t>
                                  </w:r>
                                  <w:r w:rsidR="005E4A4E">
                                    <w:rPr>
                                      <w:rFonts w:cs="SC_KHALID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  <w:lang w:bidi="ar-DZ"/>
                                    </w:rPr>
                                    <w:t>الثالثة</w:t>
                                  </w:r>
                                  <w:r w:rsidRPr="0094690E">
                                    <w:rPr>
                                      <w:rFonts w:cs="SC_KHALID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</w:rPr>
                                    <w:t xml:space="preserve"> متوسط </w:t>
                                  </w:r>
                                  <w:r>
                                    <w:rPr>
                                      <w:rFonts w:cs="SC_KHALID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</w:rPr>
                                    <w:t xml:space="preserve">      </w:t>
                                  </w:r>
                                  <w:r w:rsidR="00F61013">
                                    <w:rPr>
                                      <w:rFonts w:cs="SC_KHALID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</w:rPr>
                                    <w:t xml:space="preserve">        </w:t>
                                  </w:r>
                                  <w:r>
                                    <w:rPr>
                                      <w:rFonts w:cs="SC_KHALID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</w:rPr>
                                    <w:t xml:space="preserve"> </w:t>
                                  </w:r>
                                  <w:r w:rsidRPr="00EC322B">
                                    <w:rPr>
                                      <w:rFonts w:cs="Traditional Arabic" w:hint="cs"/>
                                      <w:b/>
                                      <w:bCs/>
                                      <w:color w:val="0000FF"/>
                                      <w:sz w:val="28"/>
                                      <w:szCs w:val="28"/>
                                      <w:u w:val="words"/>
                                      <w:rtl/>
                                    </w:rPr>
                                    <w:t xml:space="preserve">دعوانا </w:t>
                                  </w:r>
                                  <w:r>
                                    <w:rPr>
                                      <w:rFonts w:cs="Traditional Arabic" w:hint="cs"/>
                                      <w:b/>
                                      <w:bCs/>
                                      <w:color w:val="0000FF"/>
                                      <w:sz w:val="28"/>
                                      <w:szCs w:val="28"/>
                                      <w:u w:val="words"/>
                                      <w:rtl/>
                                    </w:rPr>
                                    <w:t>ل</w:t>
                                  </w:r>
                                  <w:r w:rsidRPr="00EC322B">
                                    <w:rPr>
                                      <w:rFonts w:cs="Traditional Arabic" w:hint="cs"/>
                                      <w:b/>
                                      <w:bCs/>
                                      <w:color w:val="0000FF"/>
                                      <w:sz w:val="28"/>
                                      <w:szCs w:val="28"/>
                                      <w:u w:val="words"/>
                                      <w:rtl/>
                                    </w:rPr>
                                    <w:t>كم بالتوفيق والاعانة والسداد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45AFE0" id="Text Box 36" o:spid="_x0000_s1029" type="#_x0000_t202" style="position:absolute;left:0;text-align:left;margin-left:3.6pt;margin-top:5.3pt;width:522pt;height:36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uIPuAIAAMM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" filled="f" stroked="f">
                      <v:textbox>
                        <w:txbxContent>
                          <w:p w14:paraId="6903F48A" w14:textId="77777777" w:rsidR="00E5589B" w:rsidRPr="0094690E" w:rsidRDefault="00E5589B" w:rsidP="00F61013">
                            <w:pPr>
                              <w:rPr>
                                <w:rFonts w:cs="SC_KHALID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94690E">
                              <w:rPr>
                                <w:rFonts w:cs="SC_KHALID"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 xml:space="preserve">السنة </w:t>
                            </w:r>
                            <w:r w:rsidR="005E4A4E">
                              <w:rPr>
                                <w:rFonts w:cs="SC_KHALID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الثالثة</w:t>
                            </w:r>
                            <w:r w:rsidRPr="0094690E">
                              <w:rPr>
                                <w:rFonts w:cs="SC_KHALID"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 xml:space="preserve"> متوسط </w:t>
                            </w:r>
                            <w:r>
                              <w:rPr>
                                <w:rFonts w:cs="SC_KHALID"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 xml:space="preserve">      </w:t>
                            </w:r>
                            <w:r w:rsidR="00F61013">
                              <w:rPr>
                                <w:rFonts w:cs="SC_KHALID"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 xml:space="preserve">        </w:t>
                            </w:r>
                            <w:r>
                              <w:rPr>
                                <w:rFonts w:cs="SC_KHALID"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 xml:space="preserve"> </w:t>
                            </w:r>
                            <w:r w:rsidRPr="00EC322B">
                              <w:rPr>
                                <w:rFonts w:cs="Traditional Arabic" w:hint="cs"/>
                                <w:b/>
                                <w:bCs/>
                                <w:color w:val="0000FF"/>
                                <w:sz w:val="28"/>
                                <w:szCs w:val="28"/>
                                <w:u w:val="words"/>
                                <w:rtl/>
                              </w:rPr>
                              <w:t xml:space="preserve">دعوانا </w:t>
                            </w:r>
                            <w:r>
                              <w:rPr>
                                <w:rFonts w:cs="Traditional Arabic" w:hint="cs"/>
                                <w:b/>
                                <w:bCs/>
                                <w:color w:val="0000FF"/>
                                <w:sz w:val="28"/>
                                <w:szCs w:val="28"/>
                                <w:u w:val="words"/>
                                <w:rtl/>
                              </w:rPr>
                              <w:t>ل</w:t>
                            </w:r>
                            <w:r w:rsidRPr="00EC322B">
                              <w:rPr>
                                <w:rFonts w:cs="Traditional Arabic" w:hint="cs"/>
                                <w:b/>
                                <w:bCs/>
                                <w:color w:val="0000FF"/>
                                <w:sz w:val="28"/>
                                <w:szCs w:val="28"/>
                                <w:u w:val="words"/>
                                <w:rtl/>
                              </w:rPr>
                              <w:t>كم بالتوفيق والاعانة والسداد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D4F7A" w:rsidRPr="0094690E">
              <w:rPr>
                <w:rFonts w:hint="cs"/>
                <w:b/>
                <w:bCs/>
                <w:sz w:val="32"/>
                <w:szCs w:val="32"/>
                <w:rtl/>
              </w:rPr>
              <w:t xml:space="preserve">                 </w:t>
            </w:r>
          </w:p>
          <w:p w14:paraId="7E29E035" w14:textId="77777777" w:rsidR="00AD4F7A" w:rsidRDefault="00AD4F7A" w:rsidP="002957C8">
            <w:pPr>
              <w:rPr>
                <w:b/>
                <w:bCs/>
                <w:sz w:val="32"/>
                <w:szCs w:val="32"/>
                <w:rtl/>
              </w:rPr>
            </w:pPr>
            <w:r w:rsidRPr="0094690E">
              <w:rPr>
                <w:rFonts w:hint="cs"/>
                <w:b/>
                <w:bCs/>
                <w:sz w:val="32"/>
                <w:szCs w:val="32"/>
                <w:rtl/>
              </w:rPr>
              <w:t xml:space="preserve">                                     </w:t>
            </w:r>
          </w:p>
          <w:p w14:paraId="278B5E45" w14:textId="77777777" w:rsidR="00E16079" w:rsidRPr="00E16079" w:rsidRDefault="00E16079" w:rsidP="002957C8">
            <w:pPr>
              <w:rPr>
                <w:b/>
                <w:bCs/>
                <w:sz w:val="16"/>
                <w:szCs w:val="16"/>
                <w:rtl/>
              </w:rPr>
            </w:pPr>
          </w:p>
        </w:tc>
      </w:tr>
    </w:tbl>
    <w:p w14:paraId="75B45DC7" w14:textId="1FBD3DCD" w:rsidR="00E16079" w:rsidRDefault="00A752CD" w:rsidP="00AE24D9">
      <w:pPr>
        <w:rPr>
          <w:b/>
          <w:bCs/>
          <w:sz w:val="18"/>
          <w:szCs w:val="18"/>
          <w:u w:val="double"/>
          <w:rtl/>
        </w:rPr>
      </w:pPr>
      <w:r>
        <w:rPr>
          <w:rFonts w:hint="cs"/>
          <w:b/>
          <w:bCs/>
          <w:noProof/>
          <w:sz w:val="32"/>
          <w:szCs w:val="32"/>
          <w:u w:val="double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4C78FDB0" wp14:editId="71388117">
                <wp:simplePos x="0" y="0"/>
                <wp:positionH relativeFrom="column">
                  <wp:posOffset>-514350</wp:posOffset>
                </wp:positionH>
                <wp:positionV relativeFrom="paragraph">
                  <wp:posOffset>48260</wp:posOffset>
                </wp:positionV>
                <wp:extent cx="6972300" cy="8458200"/>
                <wp:effectExtent l="15240" t="9525" r="13335" b="9525"/>
                <wp:wrapNone/>
                <wp:docPr id="254" name="Group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72300" cy="8458200"/>
                          <a:chOff x="467" y="3060"/>
                          <a:chExt cx="10980" cy="13500"/>
                        </a:xfrm>
                      </wpg:grpSpPr>
                      <wps:wsp>
                        <wps:cNvPr id="255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467" y="3060"/>
                            <a:ext cx="10980" cy="13311"/>
                          </a:xfrm>
                          <a:prstGeom prst="rect">
                            <a:avLst/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AutoShape 46"/>
                        <wps:cNvSpPr>
                          <a:spLocks noChangeArrowheads="1"/>
                        </wps:cNvSpPr>
                        <wps:spPr bwMode="auto">
                          <a:xfrm>
                            <a:off x="5377" y="16020"/>
                            <a:ext cx="1620" cy="5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1238204" w14:textId="77777777" w:rsidR="00E5589B" w:rsidRPr="00F56858" w:rsidRDefault="00E5589B" w:rsidP="002C5808">
                              <w:pPr>
                                <w:jc w:val="center"/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/</w:t>
                              </w:r>
                              <w:r w:rsidR="002C5808"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78FDB0" id="Group 49" o:spid="_x0000_s1030" style="position:absolute;left:0;text-align:left;margin-left:-40.5pt;margin-top:3.8pt;width:549pt;height:666pt;z-index:251649024" coordorigin="467,3060" coordsize="10980,13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">
                <v:rect id="Rectangle 41" o:spid="_x0000_s1031" style="position:absolute;left:467;top:3060;width:10980;height:13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" filled="f" strokeweight="1.5pt"/>
                <v:roundrect id="AutoShape 46" o:spid="_x0000_s1032" style="position:absolute;left:5377;top:16020;width:162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" strokeweight="1.5pt">
                  <v:textbox>
                    <w:txbxContent>
                      <w:p w14:paraId="61238204" w14:textId="77777777" w:rsidR="00E5589B" w:rsidRPr="00F56858" w:rsidRDefault="00E5589B" w:rsidP="002C5808">
                        <w:pPr>
                          <w:jc w:val="center"/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1/</w:t>
                        </w:r>
                        <w:r w:rsidR="002C5808"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2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14:paraId="237EA157" w14:textId="21B44416" w:rsidR="001971D1" w:rsidRPr="00C8593D" w:rsidRDefault="00A752CD" w:rsidP="00C8593D">
      <w:pPr>
        <w:tabs>
          <w:tab w:val="left" w:pos="2085"/>
          <w:tab w:val="center" w:pos="4536"/>
        </w:tabs>
        <w:rPr>
          <w:b/>
          <w:bCs/>
          <w:sz w:val="32"/>
          <w:szCs w:val="32"/>
          <w:u w:val="double"/>
        </w:rPr>
      </w:pPr>
      <w:r>
        <w:rPr>
          <w:rFonts w:hint="cs"/>
          <w:b/>
          <w:bCs/>
          <w:noProof/>
          <w:sz w:val="32"/>
          <w:szCs w:val="32"/>
          <w:u w:val="double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8A9368E" wp14:editId="59475C7E">
                <wp:simplePos x="0" y="0"/>
                <wp:positionH relativeFrom="column">
                  <wp:posOffset>1889760</wp:posOffset>
                </wp:positionH>
                <wp:positionV relativeFrom="paragraph">
                  <wp:posOffset>21590</wp:posOffset>
                </wp:positionV>
                <wp:extent cx="1631315" cy="342900"/>
                <wp:effectExtent l="9525" t="9525" r="16510" b="9525"/>
                <wp:wrapNone/>
                <wp:docPr id="253" name="AutoShape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31315" cy="342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9050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E1210F0" w14:textId="77777777" w:rsidR="00CA4062" w:rsidRPr="00ED4259" w:rsidRDefault="00CA4062" w:rsidP="00514334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ED425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التمرين </w:t>
                            </w:r>
                            <w:proofErr w:type="gramStart"/>
                            <w:r w:rsidRPr="00ED425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أول :</w:t>
                            </w:r>
                            <w:proofErr w:type="gramEnd"/>
                            <w:r w:rsidRPr="00ED425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514334" w:rsidRPr="00ED425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4</w:t>
                            </w:r>
                            <w:r w:rsidRPr="00ED425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نقا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8A9368E" id="AutoShape 153" o:spid="_x0000_s1033" style="position:absolute;left:0;text-align:left;margin-left:148.8pt;margin-top:1.7pt;width:128.4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" strokeweight="1.5pt">
                <v:textbox>
                  <w:txbxContent>
                    <w:p w14:paraId="7E1210F0" w14:textId="77777777" w:rsidR="00CA4062" w:rsidRPr="00ED4259" w:rsidRDefault="00CA4062" w:rsidP="00514334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ED425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التمرين </w:t>
                      </w:r>
                      <w:proofErr w:type="gramStart"/>
                      <w:r w:rsidRPr="00ED425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لأول :</w:t>
                      </w:r>
                      <w:proofErr w:type="gramEnd"/>
                      <w:r w:rsidRPr="00ED425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514334" w:rsidRPr="00ED425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4</w:t>
                      </w:r>
                      <w:r w:rsidRPr="00ED425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نقاط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hint="cs"/>
          <w:b/>
          <w:bCs/>
          <w:noProof/>
          <w:sz w:val="32"/>
          <w:szCs w:val="32"/>
          <w:u w:val="double"/>
          <w:rtl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6E9EDBD2" wp14:editId="712B95AC">
                <wp:simplePos x="0" y="0"/>
                <wp:positionH relativeFrom="column">
                  <wp:posOffset>-296545</wp:posOffset>
                </wp:positionH>
                <wp:positionV relativeFrom="paragraph">
                  <wp:posOffset>212090</wp:posOffset>
                </wp:positionV>
                <wp:extent cx="6335395" cy="1591310"/>
                <wp:effectExtent l="13970" t="9525" r="13335" b="18415"/>
                <wp:wrapNone/>
                <wp:docPr id="252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35395" cy="159131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9050" cmpd="sng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B298269" w14:textId="77777777" w:rsidR="00E5589B" w:rsidRPr="00A40365" w:rsidRDefault="00E5589B" w:rsidP="001F7A0E">
                            <w:pPr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E9EDBD2" id="AutoShape 30" o:spid="_x0000_s1034" style="position:absolute;left:0;text-align:left;margin-left:-23.35pt;margin-top:16.7pt;width:498.85pt;height:125.3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" strokeweight="1.5pt">
                <v:stroke dashstyle="dash"/>
                <v:textbox>
                  <w:txbxContent>
                    <w:p w14:paraId="6B298269" w14:textId="77777777" w:rsidR="00E5589B" w:rsidRPr="00A40365" w:rsidRDefault="00E5589B" w:rsidP="001F7A0E">
                      <w:pPr>
                        <w:rPr>
                          <w:b/>
                          <w:bCs/>
                          <w:i/>
                          <w:sz w:val="28"/>
                          <w:szCs w:val="28"/>
                          <w:rtl/>
                          <w:lang w:val="fr-FR"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9A4540">
        <w:rPr>
          <w:b/>
          <w:bCs/>
          <w:sz w:val="32"/>
          <w:szCs w:val="32"/>
          <w:u w:val="double"/>
          <w:rtl/>
        </w:rPr>
        <w:tab/>
      </w:r>
      <w:r w:rsidR="00767ADF">
        <w:rPr>
          <w:b/>
          <w:bCs/>
          <w:sz w:val="32"/>
          <w:szCs w:val="32"/>
          <w:u w:val="double"/>
          <w:rtl/>
        </w:rPr>
        <w:tab/>
      </w:r>
    </w:p>
    <w:p w14:paraId="4C005ECC" w14:textId="77777777" w:rsidR="001971D1" w:rsidRDefault="001971D1" w:rsidP="002901B5">
      <w:pPr>
        <w:jc w:val="both"/>
        <w:rPr>
          <w:b/>
          <w:bCs/>
          <w:i/>
          <w:sz w:val="28"/>
          <w:szCs w:val="28"/>
          <w:lang w:val="fr-FR" w:bidi="ar-DZ"/>
        </w:rPr>
      </w:pPr>
    </w:p>
    <w:p w14:paraId="454189EE" w14:textId="77777777" w:rsidR="001971D1" w:rsidRDefault="00697CF2" w:rsidP="00DE61E8">
      <w:pPr>
        <w:spacing w:line="276" w:lineRule="auto"/>
        <w:jc w:val="both"/>
        <w:rPr>
          <w:b/>
          <w:bCs/>
          <w:i/>
          <w:sz w:val="28"/>
          <w:szCs w:val="28"/>
          <w:lang w:val="fr-FR" w:bidi="ar-DZ"/>
        </w:rPr>
      </w:pPr>
      <w:r>
        <w:rPr>
          <w:rFonts w:hint="cs"/>
          <w:b/>
          <w:bCs/>
          <w:i/>
          <w:sz w:val="28"/>
          <w:szCs w:val="28"/>
          <w:rtl/>
          <w:lang w:val="fr-FR" w:bidi="ar-DZ"/>
        </w:rPr>
        <w:t>اليك الأعداد</w:t>
      </w:r>
      <w:r w:rsidR="008028AB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التالية: </w:t>
      </w:r>
      <w:r w:rsidR="008028AB" w:rsidRPr="00740F24">
        <w:rPr>
          <w:position w:val="-16"/>
        </w:rPr>
        <w:object w:dxaOrig="1520" w:dyaOrig="480" w14:anchorId="5F63F941">
          <v:shape id="_x0000_i1027" type="#_x0000_t75" style="width:75.75pt;height:24pt" o:ole="">
            <v:imagedata r:id="rId16" o:title=""/>
          </v:shape>
          <o:OLEObject Type="Embed" ProgID="Equation.DSMT4" ShapeID="_x0000_i1027" DrawAspect="Content" ObjectID="_1613816356" r:id="rId17"/>
        </w:object>
      </w:r>
      <w:r w:rsidR="008028AB">
        <w:rPr>
          <w:rFonts w:hint="cs"/>
          <w:rtl/>
        </w:rPr>
        <w:t>,</w:t>
      </w:r>
      <w:r w:rsidR="005E2A28">
        <w:rPr>
          <w:rFonts w:hint="cs"/>
          <w:rtl/>
        </w:rPr>
        <w:t xml:space="preserve"> </w:t>
      </w:r>
      <w:r w:rsidR="008028AB">
        <w:rPr>
          <w:rFonts w:hint="cs"/>
          <w:rtl/>
        </w:rPr>
        <w:t xml:space="preserve"> </w:t>
      </w:r>
      <w:r w:rsidR="008028AB" w:rsidRPr="00740F24">
        <w:rPr>
          <w:position w:val="-6"/>
        </w:rPr>
        <w:object w:dxaOrig="1160" w:dyaOrig="320" w14:anchorId="195E1718">
          <v:shape id="_x0000_i1028" type="#_x0000_t75" style="width:57.75pt;height:15.75pt" o:ole="">
            <v:imagedata r:id="rId18" o:title=""/>
          </v:shape>
          <o:OLEObject Type="Embed" ProgID="Equation.DSMT4" ShapeID="_x0000_i1028" DrawAspect="Content" ObjectID="_1613816357" r:id="rId19"/>
        </w:object>
      </w:r>
      <w:r w:rsidR="008028AB">
        <w:rPr>
          <w:rFonts w:hint="cs"/>
          <w:rtl/>
        </w:rPr>
        <w:t>,</w:t>
      </w:r>
      <w:r w:rsidR="005E2A28">
        <w:rPr>
          <w:rFonts w:hint="cs"/>
          <w:rtl/>
        </w:rPr>
        <w:t xml:space="preserve"> </w:t>
      </w:r>
      <w:r w:rsidR="008028AB" w:rsidRPr="00740F24">
        <w:rPr>
          <w:position w:val="-14"/>
        </w:rPr>
        <w:object w:dxaOrig="2260" w:dyaOrig="440" w14:anchorId="49A8BD73">
          <v:shape id="_x0000_i1029" type="#_x0000_t75" style="width:113.25pt;height:21.75pt" o:ole="">
            <v:imagedata r:id="rId20" o:title=""/>
          </v:shape>
          <o:OLEObject Type="Embed" ProgID="Equation.DSMT4" ShapeID="_x0000_i1029" DrawAspect="Content" ObjectID="_1613816358" r:id="rId21"/>
        </w:object>
      </w:r>
      <w:r w:rsidR="008028AB">
        <w:rPr>
          <w:rFonts w:hint="cs"/>
          <w:rtl/>
        </w:rPr>
        <w:t xml:space="preserve">, </w:t>
      </w:r>
      <w:r w:rsidR="005E2A28" w:rsidRPr="00740F24">
        <w:rPr>
          <w:position w:val="-10"/>
        </w:rPr>
        <w:object w:dxaOrig="2040" w:dyaOrig="360" w14:anchorId="6978B46D">
          <v:shape id="_x0000_i1030" type="#_x0000_t75" style="width:102pt;height:18pt" o:ole="">
            <v:imagedata r:id="rId22" o:title=""/>
          </v:shape>
          <o:OLEObject Type="Embed" ProgID="Equation.DSMT4" ShapeID="_x0000_i1030" DrawAspect="Content" ObjectID="_1613816359" r:id="rId23"/>
        </w:object>
      </w:r>
    </w:p>
    <w:p w14:paraId="7E5556C9" w14:textId="43F08DC3" w:rsidR="001971D1" w:rsidRPr="005E2A28" w:rsidRDefault="001A50B9" w:rsidP="00DE61E8">
      <w:pPr>
        <w:numPr>
          <w:ilvl w:val="0"/>
          <w:numId w:val="39"/>
        </w:numPr>
        <w:spacing w:line="276" w:lineRule="auto"/>
        <w:jc w:val="both"/>
        <w:rPr>
          <w:b/>
          <w:bCs/>
          <w:i/>
          <w:sz w:val="28"/>
          <w:szCs w:val="28"/>
          <w:lang w:val="fr-FR" w:bidi="ar-DZ"/>
        </w:rPr>
      </w:pPr>
      <w:r>
        <w:rPr>
          <w:rFonts w:hint="cs"/>
          <w:b/>
          <w:bCs/>
          <w:i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E7B4695" wp14:editId="3FC9511C">
                <wp:simplePos x="0" y="0"/>
                <wp:positionH relativeFrom="column">
                  <wp:posOffset>870585</wp:posOffset>
                </wp:positionH>
                <wp:positionV relativeFrom="paragraph">
                  <wp:posOffset>29210</wp:posOffset>
                </wp:positionV>
                <wp:extent cx="1924050" cy="542925"/>
                <wp:effectExtent l="0" t="38100" r="0" b="47625"/>
                <wp:wrapNone/>
                <wp:docPr id="67" name="Rectangle : coins arrondis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1296291">
                          <a:off x="0" y="0"/>
                          <a:ext cx="1924050" cy="542925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3F0C0B" w14:textId="08A66863" w:rsidR="001A50B9" w:rsidRPr="001A50B9" w:rsidRDefault="001A50B9" w:rsidP="001A50B9">
                            <w:pPr>
                              <w:jc w:val="center"/>
                              <w:rPr>
                                <w:rFonts w:ascii="Sylfaen" w:hAnsi="Sylfaen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</w:pPr>
                            <w:r w:rsidRPr="001A50B9">
                              <w:rPr>
                                <w:rFonts w:ascii="Sylfaen" w:hAnsi="Sylfaen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green"/>
                                <w:rtl/>
                                <w:lang w:val="fr-FR"/>
                              </w:rPr>
                              <w:t xml:space="preserve">الأستاذ: </w:t>
                            </w:r>
                            <w:proofErr w:type="spellStart"/>
                            <w:r w:rsidRPr="001A50B9">
                              <w:rPr>
                                <w:rFonts w:ascii="Sylfaen" w:hAnsi="Sylfaen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green"/>
                                <w:rtl/>
                                <w:lang w:val="fr-FR"/>
                              </w:rPr>
                              <w:t>كنيوش</w:t>
                            </w:r>
                            <w:proofErr w:type="spellEnd"/>
                            <w:r w:rsidRPr="001A50B9">
                              <w:rPr>
                                <w:rFonts w:ascii="Sylfaen" w:hAnsi="Sylfaen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green"/>
                                <w:rtl/>
                                <w:lang w:val="fr-FR"/>
                              </w:rPr>
                              <w:t xml:space="preserve"> مسع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E7B4695" id="Rectangle : coins arrondis 67" o:spid="_x0000_s1035" style="position:absolute;left:0;text-align:left;margin-left:68.55pt;margin-top:2.3pt;width:151.5pt;height:42.75pt;rotation:-331731fd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" filled="f" stroked="f" strokeweight="1pt">
                <v:stroke joinstyle="miter"/>
                <v:textbox>
                  <w:txbxContent>
                    <w:p w14:paraId="643F0C0B" w14:textId="08A66863" w:rsidR="001A50B9" w:rsidRPr="001A50B9" w:rsidRDefault="001A50B9" w:rsidP="001A50B9">
                      <w:pPr>
                        <w:jc w:val="center"/>
                        <w:rPr>
                          <w:rFonts w:ascii="Sylfaen" w:hAnsi="Sylfaen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</w:pPr>
                      <w:r w:rsidRPr="001A50B9">
                        <w:rPr>
                          <w:rFonts w:ascii="Sylfaen" w:hAnsi="Sylfaen"/>
                          <w:b/>
                          <w:bCs/>
                          <w:color w:val="FF0000"/>
                          <w:sz w:val="28"/>
                          <w:szCs w:val="28"/>
                          <w:highlight w:val="green"/>
                          <w:rtl/>
                          <w:lang w:val="fr-FR"/>
                        </w:rPr>
                        <w:t xml:space="preserve">الأستاذ: </w:t>
                      </w:r>
                      <w:proofErr w:type="spellStart"/>
                      <w:r w:rsidRPr="001A50B9">
                        <w:rPr>
                          <w:rFonts w:ascii="Sylfaen" w:hAnsi="Sylfaen"/>
                          <w:b/>
                          <w:bCs/>
                          <w:color w:val="FF0000"/>
                          <w:sz w:val="28"/>
                          <w:szCs w:val="28"/>
                          <w:highlight w:val="green"/>
                          <w:rtl/>
                          <w:lang w:val="fr-FR"/>
                        </w:rPr>
                        <w:t>كنيوش</w:t>
                      </w:r>
                      <w:proofErr w:type="spellEnd"/>
                      <w:r w:rsidRPr="001A50B9">
                        <w:rPr>
                          <w:rFonts w:ascii="Sylfaen" w:hAnsi="Sylfaen"/>
                          <w:b/>
                          <w:bCs/>
                          <w:color w:val="FF0000"/>
                          <w:sz w:val="28"/>
                          <w:szCs w:val="28"/>
                          <w:highlight w:val="green"/>
                          <w:rtl/>
                          <w:lang w:val="fr-FR"/>
                        </w:rPr>
                        <w:t xml:space="preserve"> مسعود</w:t>
                      </w:r>
                    </w:p>
                  </w:txbxContent>
                </v:textbox>
              </v:roundrect>
            </w:pict>
          </mc:Fallback>
        </mc:AlternateContent>
      </w:r>
      <w:r w:rsidR="00A752CD">
        <w:rPr>
          <w:rFonts w:hint="cs"/>
          <w:b/>
          <w:bCs/>
          <w:i/>
          <w:noProof/>
          <w:sz w:val="28"/>
          <w:szCs w:val="28"/>
          <w:rtl/>
          <w:lang w:val="ar-DZ" w:bidi="ar-DZ"/>
        </w:rPr>
        <w:drawing>
          <wp:anchor distT="0" distB="0" distL="114300" distR="114300" simplePos="0" relativeHeight="251674624" behindDoc="0" locked="0" layoutInCell="1" allowOverlap="1" wp14:anchorId="56AE96A8" wp14:editId="3CAC96ED">
            <wp:simplePos x="0" y="0"/>
            <wp:positionH relativeFrom="column">
              <wp:posOffset>65405</wp:posOffset>
            </wp:positionH>
            <wp:positionV relativeFrom="paragraph">
              <wp:posOffset>170180</wp:posOffset>
            </wp:positionV>
            <wp:extent cx="523240" cy="454660"/>
            <wp:effectExtent l="0" t="0" r="0" b="0"/>
            <wp:wrapNone/>
            <wp:docPr id="213" name="Image 213" descr="techni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technic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lum brigh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240" cy="45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2A28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أكتب كلا من </w:t>
      </w:r>
      <w:r w:rsidR="005E2A28" w:rsidRPr="005E2A28">
        <w:rPr>
          <w:b/>
          <w:bCs/>
          <w:position w:val="-10"/>
        </w:rPr>
        <w:object w:dxaOrig="580" w:dyaOrig="320" w14:anchorId="02D69BCD">
          <v:shape id="_x0000_i1031" type="#_x0000_t75" style="width:29.25pt;height:15.75pt" o:ole="">
            <v:imagedata r:id="rId25" o:title=""/>
          </v:shape>
          <o:OLEObject Type="Embed" ProgID="Equation.DSMT4" ShapeID="_x0000_i1031" DrawAspect="Content" ObjectID="_1613816360" r:id="rId26"/>
        </w:object>
      </w:r>
      <w:r w:rsidR="005E2A28" w:rsidRPr="005E2A28">
        <w:rPr>
          <w:rFonts w:hint="cs"/>
          <w:b/>
          <w:bCs/>
          <w:rtl/>
        </w:rPr>
        <w:t xml:space="preserve"> على شكل </w:t>
      </w:r>
      <w:r w:rsidR="005E2A28" w:rsidRPr="005E2A28">
        <w:rPr>
          <w:b/>
          <w:bCs/>
          <w:position w:val="-6"/>
        </w:rPr>
        <w:object w:dxaOrig="279" w:dyaOrig="320" w14:anchorId="7E23C91B">
          <v:shape id="_x0000_i1032" type="#_x0000_t75" style="width:14.25pt;height:15.75pt" o:ole="">
            <v:imagedata r:id="rId27" o:title=""/>
          </v:shape>
          <o:OLEObject Type="Embed" ProgID="Equation.DSMT4" ShapeID="_x0000_i1032" DrawAspect="Content" ObjectID="_1613816361" r:id="rId28"/>
        </w:object>
      </w:r>
    </w:p>
    <w:p w14:paraId="2AEF495E" w14:textId="77777777" w:rsidR="005E2A28" w:rsidRPr="005E2A28" w:rsidRDefault="005E2A28" w:rsidP="00DE61E8">
      <w:pPr>
        <w:numPr>
          <w:ilvl w:val="0"/>
          <w:numId w:val="39"/>
        </w:numPr>
        <w:spacing w:line="276" w:lineRule="auto"/>
        <w:jc w:val="both"/>
        <w:rPr>
          <w:b/>
          <w:bCs/>
          <w:i/>
          <w:sz w:val="28"/>
          <w:szCs w:val="28"/>
          <w:lang w:val="fr-FR" w:bidi="ar-DZ"/>
        </w:rPr>
      </w:pP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أحسب العدد </w:t>
      </w:r>
      <w:r w:rsidRPr="00740F24">
        <w:rPr>
          <w:position w:val="-6"/>
        </w:rPr>
        <w:object w:dxaOrig="240" w:dyaOrig="279" w14:anchorId="3DE71582">
          <v:shape id="_x0000_i1033" type="#_x0000_t75" style="width:12pt;height:14.25pt" o:ole="">
            <v:imagedata r:id="rId29" o:title=""/>
          </v:shape>
          <o:OLEObject Type="Embed" ProgID="Equation.DSMT4" ShapeID="_x0000_i1033" DrawAspect="Content" ObjectID="_1613816362" r:id="rId30"/>
        </w:object>
      </w:r>
    </w:p>
    <w:p w14:paraId="38DE67CD" w14:textId="19A73103" w:rsidR="005E2A28" w:rsidRDefault="005E2A28" w:rsidP="00DE61E8">
      <w:pPr>
        <w:numPr>
          <w:ilvl w:val="0"/>
          <w:numId w:val="39"/>
        </w:numPr>
        <w:spacing w:line="276" w:lineRule="auto"/>
        <w:jc w:val="both"/>
        <w:rPr>
          <w:b/>
          <w:bCs/>
          <w:i/>
          <w:sz w:val="28"/>
          <w:szCs w:val="28"/>
          <w:lang w:val="fr-FR" w:bidi="ar-DZ"/>
        </w:rPr>
      </w:pP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أكتب العدد </w:t>
      </w:r>
      <w:r w:rsidRPr="005E2A28">
        <w:rPr>
          <w:b/>
          <w:bCs/>
          <w:position w:val="-4"/>
        </w:rPr>
        <w:object w:dxaOrig="260" w:dyaOrig="260" w14:anchorId="65310101">
          <v:shape id="_x0000_i1068" type="#_x0000_t75" style="width:12.75pt;height:12.75pt" o:ole="">
            <v:imagedata r:id="rId31" o:title=""/>
          </v:shape>
          <o:OLEObject Type="Embed" ProgID="Equation.DSMT4" ShapeID="_x0000_i1068" DrawAspect="Content" ObjectID="_1613816363" r:id="rId32"/>
        </w:object>
      </w:r>
      <w:r w:rsidRPr="005E2A28">
        <w:rPr>
          <w:rFonts w:hint="cs"/>
          <w:b/>
          <w:bCs/>
          <w:rtl/>
        </w:rPr>
        <w:t xml:space="preserve"> كتابة علمية</w:t>
      </w:r>
    </w:p>
    <w:p w14:paraId="4740F658" w14:textId="77777777" w:rsidR="001971D1" w:rsidRDefault="001971D1" w:rsidP="002901B5">
      <w:pPr>
        <w:jc w:val="both"/>
        <w:rPr>
          <w:b/>
          <w:bCs/>
          <w:i/>
          <w:sz w:val="28"/>
          <w:szCs w:val="28"/>
          <w:lang w:val="fr-FR" w:bidi="ar-DZ"/>
        </w:rPr>
      </w:pPr>
    </w:p>
    <w:p w14:paraId="223763C4" w14:textId="7134357A" w:rsidR="00A40365" w:rsidRDefault="00A752CD" w:rsidP="002901B5">
      <w:pPr>
        <w:jc w:val="both"/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noProof/>
          <w:sz w:val="32"/>
          <w:szCs w:val="32"/>
          <w:u w:val="double"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40068F8" wp14:editId="0E8075CF">
                <wp:simplePos x="0" y="0"/>
                <wp:positionH relativeFrom="column">
                  <wp:posOffset>1889760</wp:posOffset>
                </wp:positionH>
                <wp:positionV relativeFrom="paragraph">
                  <wp:posOffset>52705</wp:posOffset>
                </wp:positionV>
                <wp:extent cx="1720215" cy="342900"/>
                <wp:effectExtent l="19050" t="15240" r="22860" b="22860"/>
                <wp:wrapNone/>
                <wp:docPr id="251" name="AutoShape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0215" cy="342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2857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3AAAC5A" w14:textId="77777777" w:rsidR="00CA4062" w:rsidRPr="0026034E" w:rsidRDefault="00CA4062" w:rsidP="00514334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التمرين </w:t>
                            </w:r>
                            <w:proofErr w:type="gramStart"/>
                            <w:r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ثاني :</w:t>
                            </w:r>
                            <w:proofErr w:type="gramEnd"/>
                            <w:r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E47EFA"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3</w:t>
                            </w:r>
                            <w:r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نقا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40068F8" id="AutoShape 154" o:spid="_x0000_s1036" style="position:absolute;left:0;text-align:left;margin-left:148.8pt;margin-top:4.15pt;width:135.45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" strokeweight="2.25pt">
                <v:textbox>
                  <w:txbxContent>
                    <w:p w14:paraId="03AAAC5A" w14:textId="77777777" w:rsidR="00CA4062" w:rsidRPr="0026034E" w:rsidRDefault="00CA4062" w:rsidP="00514334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التمرين </w:t>
                      </w:r>
                      <w:proofErr w:type="gramStart"/>
                      <w:r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لثاني :</w:t>
                      </w:r>
                      <w:proofErr w:type="gramEnd"/>
                      <w:r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E47EFA"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3</w:t>
                      </w:r>
                      <w:r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نقاط</w:t>
                      </w:r>
                    </w:p>
                  </w:txbxContent>
                </v:textbox>
              </v:roundrect>
            </w:pict>
          </mc:Fallback>
        </mc:AlternateContent>
      </w:r>
    </w:p>
    <w:p w14:paraId="41FB08DB" w14:textId="0C3FE53B" w:rsidR="00837EA1" w:rsidRDefault="00A752CD" w:rsidP="00A40365">
      <w:pPr>
        <w:tabs>
          <w:tab w:val="left" w:pos="4992"/>
        </w:tabs>
        <w:jc w:val="both"/>
        <w:rPr>
          <w:b/>
          <w:bCs/>
          <w:sz w:val="28"/>
          <w:szCs w:val="28"/>
          <w:lang w:val="fr-FR" w:bidi="ar-DZ"/>
        </w:rPr>
      </w:pPr>
      <w:r>
        <w:rPr>
          <w:rFonts w:hint="cs"/>
          <w:b/>
          <w:bCs/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48000" behindDoc="1" locked="0" layoutInCell="1" allowOverlap="1" wp14:anchorId="3EC7B142" wp14:editId="01C8B7CD">
                <wp:simplePos x="0" y="0"/>
                <wp:positionH relativeFrom="column">
                  <wp:posOffset>-361950</wp:posOffset>
                </wp:positionH>
                <wp:positionV relativeFrom="paragraph">
                  <wp:posOffset>24765</wp:posOffset>
                </wp:positionV>
                <wp:extent cx="6400800" cy="1647825"/>
                <wp:effectExtent l="15240" t="10795" r="13335" b="17780"/>
                <wp:wrapNone/>
                <wp:docPr id="250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16478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9050" cmpd="sng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B131869" w14:textId="77777777" w:rsidR="00E5589B" w:rsidRDefault="00E5589B" w:rsidP="007F63F6">
                            <w:pPr>
                              <w:ind w:left="720"/>
                              <w:rPr>
                                <w:szCs w:val="40"/>
                                <w:rtl/>
                                <w:lang w:bidi="ar-DZ"/>
                              </w:rPr>
                            </w:pPr>
                          </w:p>
                          <w:p w14:paraId="769C3D46" w14:textId="77777777" w:rsidR="00A40365" w:rsidRPr="00941E38" w:rsidRDefault="00A40365" w:rsidP="007F63F6">
                            <w:pPr>
                              <w:ind w:left="720"/>
                              <w:rPr>
                                <w:szCs w:val="40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EC7B142" id="AutoShape 31" o:spid="_x0000_s1037" style="position:absolute;left:0;text-align:left;margin-left:-28.5pt;margin-top:1.95pt;width:7in;height:129.75pt;z-index:-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" strokeweight="1.5pt">
                <v:stroke dashstyle="dash"/>
                <v:textbox>
                  <w:txbxContent>
                    <w:p w14:paraId="0B131869" w14:textId="77777777" w:rsidR="00E5589B" w:rsidRDefault="00E5589B" w:rsidP="007F63F6">
                      <w:pPr>
                        <w:ind w:left="720"/>
                        <w:rPr>
                          <w:szCs w:val="40"/>
                          <w:rtl/>
                          <w:lang w:bidi="ar-DZ"/>
                        </w:rPr>
                      </w:pPr>
                    </w:p>
                    <w:p w14:paraId="769C3D46" w14:textId="77777777" w:rsidR="00A40365" w:rsidRPr="00941E38" w:rsidRDefault="00A40365" w:rsidP="007F63F6">
                      <w:pPr>
                        <w:ind w:left="720"/>
                        <w:rPr>
                          <w:szCs w:val="40"/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568F8B4E" w14:textId="48F94D32" w:rsidR="00F962A6" w:rsidRPr="00ED4259" w:rsidRDefault="001A4F10" w:rsidP="00DE61E8">
      <w:pPr>
        <w:tabs>
          <w:tab w:val="left" w:pos="4992"/>
        </w:tabs>
        <w:spacing w:line="276" w:lineRule="auto"/>
        <w:jc w:val="both"/>
        <w:rPr>
          <w:b/>
          <w:bCs/>
          <w:iCs/>
          <w:sz w:val="32"/>
          <w:szCs w:val="32"/>
          <w:rtl/>
          <w:lang w:val="fr-FR" w:bidi="ar-DZ"/>
        </w:rPr>
      </w:pPr>
      <w:r w:rsidRPr="00ED4259">
        <w:rPr>
          <w:b/>
          <w:bCs/>
          <w:position w:val="-4"/>
          <w:sz w:val="28"/>
          <w:szCs w:val="28"/>
        </w:rPr>
        <w:object w:dxaOrig="240" w:dyaOrig="260" w14:anchorId="0DE80F8A">
          <v:shape id="_x0000_i1035" type="#_x0000_t75" style="width:12pt;height:12.75pt" o:ole="">
            <v:imagedata r:id="rId33" o:title=""/>
          </v:shape>
          <o:OLEObject Type="Embed" ProgID="Equation.DSMT4" ShapeID="_x0000_i1035" DrawAspect="Content" ObjectID="_1613816364" r:id="rId34"/>
        </w:object>
      </w:r>
      <w:r w:rsidRPr="00ED4259">
        <w:rPr>
          <w:b/>
          <w:bCs/>
          <w:sz w:val="28"/>
          <w:szCs w:val="28"/>
        </w:rPr>
        <w:t xml:space="preserve"> </w:t>
      </w:r>
      <w:r w:rsidR="00D135B2" w:rsidRPr="00ED4259">
        <w:rPr>
          <w:rFonts w:hint="cs"/>
          <w:b/>
          <w:bCs/>
          <w:sz w:val="28"/>
          <w:szCs w:val="28"/>
          <w:rtl/>
        </w:rPr>
        <w:t>و</w:t>
      </w:r>
      <w:r w:rsidR="00D135B2" w:rsidRPr="00ED4259">
        <w:rPr>
          <w:b/>
          <w:bCs/>
          <w:position w:val="-4"/>
          <w:sz w:val="28"/>
          <w:szCs w:val="28"/>
        </w:rPr>
        <w:object w:dxaOrig="260" w:dyaOrig="260" w14:anchorId="1AA8DD74">
          <v:shape id="_x0000_i1036" type="#_x0000_t75" style="width:12.75pt;height:12.75pt" o:ole="">
            <v:imagedata r:id="rId35" o:title=""/>
          </v:shape>
          <o:OLEObject Type="Embed" ProgID="Equation.DSMT4" ShapeID="_x0000_i1036" DrawAspect="Content" ObjectID="_1613816365" r:id="rId36"/>
        </w:object>
      </w:r>
      <w:r w:rsidR="00D135B2" w:rsidRPr="00ED4259">
        <w:rPr>
          <w:rFonts w:hint="cs"/>
          <w:b/>
          <w:bCs/>
          <w:sz w:val="28"/>
          <w:szCs w:val="28"/>
          <w:rtl/>
        </w:rPr>
        <w:t xml:space="preserve"> عبارتان جبريتان حيث: </w:t>
      </w:r>
      <w:r w:rsidR="000B064A" w:rsidRPr="00FE7FDB">
        <w:rPr>
          <w:position w:val="-14"/>
        </w:rPr>
        <w:object w:dxaOrig="1500" w:dyaOrig="400" w14:anchorId="184C7A37">
          <v:shape id="_x0000_i1037" type="#_x0000_t75" style="width:75pt;height:20.25pt" o:ole="">
            <v:imagedata r:id="rId37" o:title=""/>
          </v:shape>
          <o:OLEObject Type="Embed" ProgID="Equation.DSMT4" ShapeID="_x0000_i1037" DrawAspect="Content" ObjectID="_1613816366" r:id="rId38"/>
        </w:object>
      </w:r>
      <w:r w:rsidR="00D135B2" w:rsidRPr="00ED4259">
        <w:rPr>
          <w:rFonts w:hint="cs"/>
          <w:b/>
          <w:bCs/>
          <w:sz w:val="28"/>
          <w:szCs w:val="28"/>
          <w:rtl/>
        </w:rPr>
        <w:t xml:space="preserve">                      </w:t>
      </w:r>
      <w:r w:rsidR="00D135B2" w:rsidRPr="00ED4259">
        <w:rPr>
          <w:b/>
          <w:bCs/>
          <w:position w:val="-14"/>
          <w:sz w:val="28"/>
          <w:szCs w:val="28"/>
        </w:rPr>
        <w:object w:dxaOrig="1320" w:dyaOrig="440" w14:anchorId="6A337674">
          <v:shape id="_x0000_i1038" type="#_x0000_t75" style="width:66pt;height:21.75pt" o:ole="">
            <v:imagedata r:id="rId39" o:title=""/>
          </v:shape>
          <o:OLEObject Type="Embed" ProgID="Equation.DSMT4" ShapeID="_x0000_i1038" DrawAspect="Content" ObjectID="_1613816367" r:id="rId40"/>
        </w:object>
      </w:r>
    </w:p>
    <w:p w14:paraId="5BE00FB1" w14:textId="7A261378" w:rsidR="00F962A6" w:rsidRPr="00D135B2" w:rsidRDefault="00A752CD" w:rsidP="00DE61E8">
      <w:pPr>
        <w:numPr>
          <w:ilvl w:val="0"/>
          <w:numId w:val="37"/>
        </w:numPr>
        <w:tabs>
          <w:tab w:val="left" w:pos="141"/>
        </w:tabs>
        <w:spacing w:line="276" w:lineRule="auto"/>
        <w:jc w:val="both"/>
        <w:rPr>
          <w:b/>
          <w:bCs/>
          <w:iCs/>
          <w:sz w:val="28"/>
          <w:szCs w:val="28"/>
          <w:lang w:val="fr-FR" w:bidi="ar-DZ"/>
        </w:rPr>
      </w:pPr>
      <w:r>
        <w:rPr>
          <w:rFonts w:hint="cs"/>
          <w:b/>
          <w:bCs/>
          <w:i/>
          <w:noProof/>
          <w:sz w:val="28"/>
          <w:szCs w:val="28"/>
          <w:rtl/>
          <w:lang w:val="ar-DZ" w:bidi="ar-DZ"/>
        </w:rPr>
        <w:drawing>
          <wp:anchor distT="0" distB="0" distL="114300" distR="114300" simplePos="0" relativeHeight="251675648" behindDoc="0" locked="0" layoutInCell="1" allowOverlap="1" wp14:anchorId="53543A93" wp14:editId="678BD2E2">
            <wp:simplePos x="0" y="0"/>
            <wp:positionH relativeFrom="column">
              <wp:posOffset>65405</wp:posOffset>
            </wp:positionH>
            <wp:positionV relativeFrom="paragraph">
              <wp:posOffset>102870</wp:posOffset>
            </wp:positionV>
            <wp:extent cx="523240" cy="454660"/>
            <wp:effectExtent l="0" t="0" r="0" b="0"/>
            <wp:wrapNone/>
            <wp:docPr id="214" name="Image 214" descr="techni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technic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lum brigh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240" cy="45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35B2">
        <w:rPr>
          <w:rFonts w:hint="cs"/>
          <w:b/>
          <w:bCs/>
          <w:iCs/>
          <w:sz w:val="28"/>
          <w:szCs w:val="28"/>
          <w:rtl/>
          <w:lang w:val="fr-FR" w:bidi="ar-DZ"/>
        </w:rPr>
        <w:t xml:space="preserve">أنشر ثم بسط كلا من العبارتين </w:t>
      </w:r>
      <w:r w:rsidR="00D135B2" w:rsidRPr="00740F24">
        <w:rPr>
          <w:position w:val="-4"/>
        </w:rPr>
        <w:object w:dxaOrig="240" w:dyaOrig="260" w14:anchorId="6157EB99">
          <v:shape id="_x0000_i1039" type="#_x0000_t75" style="width:12pt;height:12.75pt" o:ole="">
            <v:imagedata r:id="rId33" o:title=""/>
          </v:shape>
          <o:OLEObject Type="Embed" ProgID="Equation.DSMT4" ShapeID="_x0000_i1039" DrawAspect="Content" ObjectID="_1613816368" r:id="rId41"/>
        </w:object>
      </w:r>
      <w:r w:rsidR="00D135B2">
        <w:t xml:space="preserve"> </w:t>
      </w:r>
      <w:r w:rsidR="00D135B2">
        <w:rPr>
          <w:rFonts w:hint="cs"/>
          <w:rtl/>
        </w:rPr>
        <w:t>و</w:t>
      </w:r>
      <w:r w:rsidR="00D135B2" w:rsidRPr="00740F24">
        <w:rPr>
          <w:position w:val="-4"/>
        </w:rPr>
        <w:object w:dxaOrig="260" w:dyaOrig="260" w14:anchorId="04F63064">
          <v:shape id="_x0000_i1040" type="#_x0000_t75" style="width:12.75pt;height:12.75pt" o:ole="">
            <v:imagedata r:id="rId35" o:title=""/>
          </v:shape>
          <o:OLEObject Type="Embed" ProgID="Equation.DSMT4" ShapeID="_x0000_i1040" DrawAspect="Content" ObjectID="_1613816369" r:id="rId42"/>
        </w:object>
      </w:r>
    </w:p>
    <w:p w14:paraId="3DC6E9C5" w14:textId="77777777" w:rsidR="00D135B2" w:rsidRPr="00D135B2" w:rsidRDefault="00D135B2" w:rsidP="00DE61E8">
      <w:pPr>
        <w:numPr>
          <w:ilvl w:val="0"/>
          <w:numId w:val="37"/>
        </w:numPr>
        <w:tabs>
          <w:tab w:val="left" w:pos="141"/>
        </w:tabs>
        <w:spacing w:line="276" w:lineRule="auto"/>
        <w:jc w:val="both"/>
        <w:rPr>
          <w:b/>
          <w:bCs/>
          <w:iCs/>
          <w:sz w:val="28"/>
          <w:szCs w:val="28"/>
          <w:lang w:val="fr-FR" w:bidi="ar-DZ"/>
        </w:rPr>
      </w:pPr>
      <w:r>
        <w:rPr>
          <w:rFonts w:hint="cs"/>
          <w:b/>
          <w:bCs/>
          <w:iCs/>
          <w:sz w:val="28"/>
          <w:szCs w:val="28"/>
          <w:rtl/>
          <w:lang w:val="fr-FR" w:bidi="ar-DZ"/>
        </w:rPr>
        <w:t xml:space="preserve">قام رمزي بحساب الفرق </w:t>
      </w:r>
      <w:r w:rsidRPr="00740F24">
        <w:rPr>
          <w:position w:val="-4"/>
        </w:rPr>
        <w:object w:dxaOrig="639" w:dyaOrig="260" w14:anchorId="73AB1DB4">
          <v:shape id="_x0000_i1041" type="#_x0000_t75" style="width:32.25pt;height:12.75pt" o:ole="">
            <v:imagedata r:id="rId43" o:title=""/>
          </v:shape>
          <o:OLEObject Type="Embed" ProgID="Equation.DSMT4" ShapeID="_x0000_i1041" DrawAspect="Content" ObjectID="_1613816370" r:id="rId44"/>
        </w:object>
      </w:r>
      <w:r>
        <w:rPr>
          <w:rFonts w:hint="cs"/>
          <w:rtl/>
        </w:rPr>
        <w:t xml:space="preserve"> فوجذ: </w:t>
      </w:r>
      <w:r w:rsidRPr="00740F24">
        <w:rPr>
          <w:position w:val="-14"/>
        </w:rPr>
        <w:object w:dxaOrig="3640" w:dyaOrig="440" w14:anchorId="069F7722">
          <v:shape id="_x0000_i1042" type="#_x0000_t75" style="width:182.25pt;height:21.75pt" o:ole="">
            <v:imagedata r:id="rId45" o:title=""/>
          </v:shape>
          <o:OLEObject Type="Embed" ProgID="Equation.DSMT4" ShapeID="_x0000_i1042" DrawAspect="Content" ObjectID="_1613816371" r:id="rId46"/>
        </w:object>
      </w:r>
    </w:p>
    <w:p w14:paraId="1302F6B2" w14:textId="77777777" w:rsidR="00D135B2" w:rsidRPr="00416EFD" w:rsidRDefault="00D135B2" w:rsidP="00DE61E8">
      <w:pPr>
        <w:numPr>
          <w:ilvl w:val="2"/>
          <w:numId w:val="38"/>
        </w:numPr>
        <w:tabs>
          <w:tab w:val="left" w:pos="141"/>
        </w:tabs>
        <w:spacing w:line="276" w:lineRule="auto"/>
        <w:jc w:val="both"/>
        <w:rPr>
          <w:b/>
          <w:bCs/>
          <w:iCs/>
          <w:sz w:val="28"/>
          <w:szCs w:val="28"/>
          <w:lang w:val="fr-FR" w:bidi="ar-DZ"/>
        </w:rPr>
      </w:pPr>
      <w:r>
        <w:rPr>
          <w:rFonts w:hint="cs"/>
          <w:b/>
          <w:bCs/>
          <w:iCs/>
          <w:sz w:val="28"/>
          <w:szCs w:val="28"/>
          <w:rtl/>
          <w:lang w:val="fr-FR" w:bidi="ar-DZ"/>
        </w:rPr>
        <w:t>أحسب طرفي هذه المساوات من أجل</w:t>
      </w:r>
      <w:r w:rsidR="00416EFD">
        <w:rPr>
          <w:rFonts w:hint="cs"/>
          <w:b/>
          <w:bCs/>
          <w:iCs/>
          <w:sz w:val="28"/>
          <w:szCs w:val="28"/>
          <w:rtl/>
          <w:lang w:val="fr-FR" w:bidi="ar-DZ"/>
        </w:rPr>
        <w:t xml:space="preserve"> القيمتين </w:t>
      </w:r>
      <w:r w:rsidR="00416EFD" w:rsidRPr="00740F24">
        <w:rPr>
          <w:position w:val="-6"/>
        </w:rPr>
        <w:object w:dxaOrig="560" w:dyaOrig="279" w14:anchorId="2EAA06D4">
          <v:shape id="_x0000_i1043" type="#_x0000_t75" style="width:27.75pt;height:14.25pt" o:ole="">
            <v:imagedata r:id="rId47" o:title=""/>
          </v:shape>
          <o:OLEObject Type="Embed" ProgID="Equation.DSMT4" ShapeID="_x0000_i1043" DrawAspect="Content" ObjectID="_1613816372" r:id="rId48"/>
        </w:object>
      </w:r>
      <w:r w:rsidR="00416EFD">
        <w:rPr>
          <w:rFonts w:hint="cs"/>
          <w:rtl/>
        </w:rPr>
        <w:t xml:space="preserve">   ثم  </w:t>
      </w:r>
      <w:r w:rsidR="00416EFD" w:rsidRPr="00740F24">
        <w:rPr>
          <w:position w:val="-6"/>
        </w:rPr>
        <w:object w:dxaOrig="560" w:dyaOrig="279" w14:anchorId="4BD4C4B0">
          <v:shape id="_x0000_i1044" type="#_x0000_t75" style="width:27.75pt;height:14.25pt" o:ole="">
            <v:imagedata r:id="rId49" o:title=""/>
          </v:shape>
          <o:OLEObject Type="Embed" ProgID="Equation.DSMT4" ShapeID="_x0000_i1044" DrawAspect="Content" ObjectID="_1613816373" r:id="rId50"/>
        </w:object>
      </w:r>
    </w:p>
    <w:p w14:paraId="73BED31E" w14:textId="57A9A101" w:rsidR="00416EFD" w:rsidRPr="00F962A6" w:rsidRDefault="00416EFD" w:rsidP="00DE61E8">
      <w:pPr>
        <w:numPr>
          <w:ilvl w:val="2"/>
          <w:numId w:val="38"/>
        </w:numPr>
        <w:tabs>
          <w:tab w:val="left" w:pos="141"/>
        </w:tabs>
        <w:spacing w:line="276" w:lineRule="auto"/>
        <w:jc w:val="both"/>
        <w:rPr>
          <w:b/>
          <w:bCs/>
          <w:iCs/>
          <w:sz w:val="28"/>
          <w:szCs w:val="28"/>
          <w:lang w:val="fr-FR" w:bidi="ar-DZ"/>
        </w:rPr>
      </w:pPr>
      <w:r>
        <w:rPr>
          <w:rFonts w:hint="cs"/>
          <w:b/>
          <w:bCs/>
          <w:iCs/>
          <w:sz w:val="28"/>
          <w:szCs w:val="28"/>
          <w:rtl/>
          <w:lang w:val="fr-FR" w:bidi="ar-DZ"/>
        </w:rPr>
        <w:t>ماذا تستنتج فيما يخص صحة حساب رمزي</w:t>
      </w:r>
      <w:r w:rsidR="000B064A">
        <w:rPr>
          <w:b/>
          <w:bCs/>
          <w:iCs/>
          <w:sz w:val="28"/>
          <w:szCs w:val="28"/>
          <w:lang w:val="fr-FR" w:bidi="ar-DZ"/>
        </w:rPr>
        <w:t xml:space="preserve"> </w:t>
      </w:r>
      <w:r w:rsidR="000B064A">
        <w:rPr>
          <w:rFonts w:hint="cs"/>
          <w:b/>
          <w:bCs/>
          <w:iCs/>
          <w:sz w:val="28"/>
          <w:szCs w:val="28"/>
          <w:rtl/>
          <w:lang w:val="fr-FR"/>
        </w:rPr>
        <w:t>علل؟</w:t>
      </w:r>
    </w:p>
    <w:p w14:paraId="7AB61889" w14:textId="045462F1" w:rsidR="00F962A6" w:rsidRPr="00F962A6" w:rsidRDefault="00A752CD" w:rsidP="001F7A0E">
      <w:pPr>
        <w:tabs>
          <w:tab w:val="left" w:pos="4992"/>
        </w:tabs>
        <w:jc w:val="both"/>
        <w:rPr>
          <w:b/>
          <w:bCs/>
          <w:iCs/>
          <w:sz w:val="28"/>
          <w:szCs w:val="28"/>
          <w:lang w:val="fr-FR" w:bidi="ar-DZ"/>
        </w:rPr>
      </w:pPr>
      <w:r>
        <w:rPr>
          <w:rFonts w:hint="cs"/>
          <w:b/>
          <w:bCs/>
          <w:noProof/>
          <w:sz w:val="32"/>
          <w:szCs w:val="32"/>
          <w:u w:val="doub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C8A6D54" wp14:editId="4815B883">
                <wp:simplePos x="0" y="0"/>
                <wp:positionH relativeFrom="column">
                  <wp:posOffset>2049780</wp:posOffset>
                </wp:positionH>
                <wp:positionV relativeFrom="paragraph">
                  <wp:posOffset>146685</wp:posOffset>
                </wp:positionV>
                <wp:extent cx="1607820" cy="342900"/>
                <wp:effectExtent l="17145" t="15240" r="22860" b="22860"/>
                <wp:wrapNone/>
                <wp:docPr id="248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7820" cy="342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2857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7CE9630" w14:textId="77777777" w:rsidR="00F329C1" w:rsidRPr="0026034E" w:rsidRDefault="00E5589B" w:rsidP="00514334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التمرين </w:t>
                            </w:r>
                            <w:r w:rsidR="00CA4062"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ثالث</w:t>
                            </w:r>
                            <w:r w:rsidR="00F329C1"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: </w:t>
                            </w:r>
                            <w:r w:rsidR="00E47EFA"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03</w:t>
                            </w:r>
                            <w:r w:rsidR="00F329C1"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نقا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C8A6D54" id="AutoShape 55" o:spid="_x0000_s1038" style="position:absolute;left:0;text-align:left;margin-left:161.4pt;margin-top:11.55pt;width:126.6pt;height:27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" strokeweight="2.25pt">
                <v:textbox>
                  <w:txbxContent>
                    <w:p w14:paraId="67CE9630" w14:textId="77777777" w:rsidR="00F329C1" w:rsidRPr="0026034E" w:rsidRDefault="00E5589B" w:rsidP="00514334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التمرين </w:t>
                      </w:r>
                      <w:r w:rsidR="00CA4062"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لثالث</w:t>
                      </w:r>
                      <w:r w:rsidR="00F329C1"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: </w:t>
                      </w:r>
                      <w:r w:rsidR="00E47EFA"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03</w:t>
                      </w:r>
                      <w:r w:rsidR="00F329C1"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نقاط</w:t>
                      </w:r>
                    </w:p>
                  </w:txbxContent>
                </v:textbox>
              </v:roundrect>
            </w:pict>
          </mc:Fallback>
        </mc:AlternateContent>
      </w:r>
    </w:p>
    <w:p w14:paraId="36D83CAD" w14:textId="04DA5936" w:rsidR="00A27A15" w:rsidRDefault="00A752CD" w:rsidP="0026034E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0048" behindDoc="1" locked="0" layoutInCell="1" allowOverlap="1" wp14:anchorId="2590FDBE" wp14:editId="0651A2AC">
                <wp:simplePos x="0" y="0"/>
                <wp:positionH relativeFrom="column">
                  <wp:posOffset>-277495</wp:posOffset>
                </wp:positionH>
                <wp:positionV relativeFrom="paragraph">
                  <wp:posOffset>179705</wp:posOffset>
                </wp:positionV>
                <wp:extent cx="6335395" cy="1295400"/>
                <wp:effectExtent l="13970" t="14605" r="13335" b="13970"/>
                <wp:wrapNone/>
                <wp:docPr id="247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35395" cy="12954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9050" cmpd="sng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EFB2C09" w14:textId="77777777" w:rsidR="00E5589B" w:rsidRPr="005E2A28" w:rsidRDefault="005E2A28" w:rsidP="00DE61E8">
                            <w:pPr>
                              <w:numPr>
                                <w:ilvl w:val="0"/>
                                <w:numId w:val="40"/>
                              </w:numPr>
                              <w:ind w:left="1050" w:hanging="739"/>
                              <w:rPr>
                                <w:rFonts w:cs="Arabic Transparent"/>
                                <w:sz w:val="32"/>
                                <w:szCs w:val="32"/>
                                <w:lang w:bidi="ar-DZ"/>
                              </w:rPr>
                            </w:pPr>
                            <w:r>
                              <w:rPr>
                                <w:rFonts w:cs="Arabic Transparent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حل المعادلة التالية: </w:t>
                            </w:r>
                            <w:r w:rsidRPr="00740F24">
                              <w:rPr>
                                <w:position w:val="-14"/>
                              </w:rPr>
                              <w:object w:dxaOrig="2160" w:dyaOrig="400" w14:anchorId="77D3ADB9">
                                <v:shape id="_x0000_i1046" type="#_x0000_t75" style="width:108pt;height:20.25pt" o:ole="">
                                  <v:imagedata r:id="rId51" o:title=""/>
                                </v:shape>
                                <o:OLEObject Type="Embed" ProgID="Equation.DSMT4" ShapeID="_x0000_i1046" DrawAspect="Content" ObjectID="_1613816375" r:id="rId52"/>
                              </w:object>
                            </w:r>
                          </w:p>
                          <w:p w14:paraId="64D53F71" w14:textId="77777777" w:rsidR="005E2A28" w:rsidRPr="00DE61E8" w:rsidRDefault="00DE61E8" w:rsidP="00DE61E8">
                            <w:pPr>
                              <w:numPr>
                                <w:ilvl w:val="0"/>
                                <w:numId w:val="40"/>
                              </w:numPr>
                              <w:ind w:left="1050" w:hanging="739"/>
                              <w:rPr>
                                <w:rFonts w:cs="Arabic Transparent"/>
                                <w:b/>
                                <w:bCs/>
                                <w:sz w:val="32"/>
                                <w:szCs w:val="32"/>
                                <w:lang w:bidi="ar-DZ"/>
                              </w:rPr>
                            </w:pPr>
                            <w:r w:rsidRPr="00DE61E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هل العدد </w:t>
                            </w:r>
                            <w:r w:rsidRPr="00DE61E8">
                              <w:rPr>
                                <w:b/>
                                <w:bCs/>
                                <w:position w:val="-4"/>
                              </w:rPr>
                              <w:object w:dxaOrig="300" w:dyaOrig="260" w14:anchorId="0EBC8094">
                                <v:shape id="_x0000_i1048" type="#_x0000_t75" style="width:15pt;height:12.75pt" o:ole="">
                                  <v:imagedata r:id="rId53" o:title=""/>
                                </v:shape>
                                <o:OLEObject Type="Embed" ProgID="Equation.DSMT4" ShapeID="_x0000_i1048" DrawAspect="Content" ObjectID="_1613816376" r:id="rId54"/>
                              </w:object>
                            </w:r>
                            <w:r w:rsidRPr="00DE61E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هو حل للمعادلة: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 w:rsidRPr="00740F24">
                              <w:rPr>
                                <w:position w:val="-14"/>
                              </w:rPr>
                              <w:object w:dxaOrig="2220" w:dyaOrig="400" w14:anchorId="709D76AB">
                                <v:shape id="_x0000_i1050" type="#_x0000_t75" style="width:111pt;height:20.25pt" o:ole="">
                                  <v:imagedata r:id="rId55" o:title=""/>
                                </v:shape>
                                <o:OLEObject Type="Embed" ProgID="Equation.DSMT4" ShapeID="_x0000_i1050" DrawAspect="Content" ObjectID="_1613816377" r:id="rId56"/>
                              </w:object>
                            </w:r>
                          </w:p>
                          <w:p w14:paraId="63EFBAA6" w14:textId="77777777" w:rsidR="00DE61E8" w:rsidRPr="00DE61E8" w:rsidRDefault="00DE61E8" w:rsidP="00DE61E8">
                            <w:pPr>
                              <w:numPr>
                                <w:ilvl w:val="0"/>
                                <w:numId w:val="40"/>
                              </w:numPr>
                              <w:ind w:left="1050" w:hanging="739"/>
                              <w:rPr>
                                <w:rFonts w:cs="Arabic Transparent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حل المتباينة:</w:t>
                            </w:r>
                            <w:r>
                              <w:rPr>
                                <w:rFonts w:cs="Arabic Transparent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740F24">
                              <w:rPr>
                                <w:position w:val="-6"/>
                              </w:rPr>
                              <w:object w:dxaOrig="1200" w:dyaOrig="279" w14:anchorId="63DE7435">
                                <v:shape id="_x0000_i1052" type="#_x0000_t75" style="width:60pt;height:14.25pt" o:ole="">
                                  <v:imagedata r:id="rId57" o:title=""/>
                                </v:shape>
                                <o:OLEObject Type="Embed" ProgID="Equation.DSMT4" ShapeID="_x0000_i1052" DrawAspect="Content" ObjectID="_1613816378" r:id="rId58"/>
                              </w:object>
                            </w:r>
                          </w:p>
                          <w:p w14:paraId="7ED86205" w14:textId="77777777" w:rsidR="00E5589B" w:rsidRPr="00A27A15" w:rsidRDefault="00E5589B" w:rsidP="00DE61E8">
                            <w:pPr>
                              <w:ind w:left="1050"/>
                              <w:rPr>
                                <w:rFonts w:cs="Arabic Transparent"/>
                                <w:sz w:val="32"/>
                                <w:szCs w:val="32"/>
                                <w:lang w:bidi="ar-DZ"/>
                              </w:rPr>
                            </w:pPr>
                            <w:r w:rsidRPr="00A27A15">
                              <w:rPr>
                                <w:rFonts w:cs="Arabic Transparent"/>
                                <w:position w:val="-10"/>
                                <w:sz w:val="32"/>
                                <w:szCs w:val="32"/>
                                <w:lang w:bidi="ar-DZ"/>
                              </w:rPr>
                              <w:object w:dxaOrig="180" w:dyaOrig="340" w14:anchorId="681CF948">
                                <v:shape id="_x0000_i1054" type="#_x0000_t75" style="width:9pt;height:17.25pt" o:ole="">
                                  <v:imagedata r:id="rId59" o:title=""/>
                                </v:shape>
                                <o:OLEObject Type="Embed" ProgID="Equation.3" ShapeID="_x0000_i1054" DrawAspect="Content" ObjectID="_1613816379" r:id="rId60"/>
                              </w:object>
                            </w:r>
                          </w:p>
                          <w:p w14:paraId="4E355359" w14:textId="77777777" w:rsidR="00E5589B" w:rsidRPr="00A27A15" w:rsidRDefault="00E5589B" w:rsidP="00DE61E8">
                            <w:pPr>
                              <w:ind w:left="1050"/>
                              <w:rPr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14:paraId="6ECB6F25" w14:textId="77777777" w:rsidR="00E5589B" w:rsidRPr="00A27A15" w:rsidRDefault="00E5589B" w:rsidP="00DE61E8">
                            <w:pPr>
                              <w:ind w:left="1050"/>
                              <w:rPr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14:paraId="0D73DB46" w14:textId="77777777" w:rsidR="00E5589B" w:rsidRPr="00A27A15" w:rsidRDefault="00E5589B" w:rsidP="00DE61E8">
                            <w:pPr>
                              <w:ind w:left="1050"/>
                              <w:rPr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14:paraId="30AFD796" w14:textId="77777777" w:rsidR="00E5589B" w:rsidRPr="00A27A15" w:rsidRDefault="00E5589B" w:rsidP="00DE61E8">
                            <w:pPr>
                              <w:ind w:left="1050"/>
                              <w:rPr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590FDBE" id="AutoShape 54" o:spid="_x0000_s1039" style="position:absolute;left:0;text-align:left;margin-left:-21.85pt;margin-top:14.15pt;width:498.85pt;height:102pt;z-index:-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" strokeweight="1.5pt">
                <v:stroke dashstyle="dash"/>
                <v:textbox>
                  <w:txbxContent>
                    <w:p w14:paraId="5EFB2C09" w14:textId="77777777" w:rsidR="00E5589B" w:rsidRPr="005E2A28" w:rsidRDefault="005E2A28" w:rsidP="00DE61E8">
                      <w:pPr>
                        <w:numPr>
                          <w:ilvl w:val="0"/>
                          <w:numId w:val="40"/>
                        </w:numPr>
                        <w:ind w:left="1050" w:hanging="739"/>
                        <w:rPr>
                          <w:rFonts w:cs="Arabic Transparent"/>
                          <w:sz w:val="32"/>
                          <w:szCs w:val="32"/>
                          <w:lang w:bidi="ar-DZ"/>
                        </w:rPr>
                      </w:pPr>
                      <w:r>
                        <w:rPr>
                          <w:rFonts w:cs="Arabic Transparent" w:hint="cs"/>
                          <w:sz w:val="32"/>
                          <w:szCs w:val="32"/>
                          <w:rtl/>
                          <w:lang w:bidi="ar-DZ"/>
                        </w:rPr>
                        <w:t xml:space="preserve">حل المعادلة التالية: </w:t>
                      </w:r>
                      <w:r w:rsidRPr="00740F24">
                        <w:rPr>
                          <w:position w:val="-14"/>
                        </w:rPr>
                        <w:object w:dxaOrig="2160" w:dyaOrig="400" w14:anchorId="77D3ADB9">
                          <v:shape id="_x0000_i1046" type="#_x0000_t75" style="width:108pt;height:20.25pt" o:ole="">
                            <v:imagedata r:id="rId51" o:title=""/>
                          </v:shape>
                          <o:OLEObject Type="Embed" ProgID="Equation.DSMT4" ShapeID="_x0000_i1046" DrawAspect="Content" ObjectID="_1613816375" r:id="rId61"/>
                        </w:object>
                      </w:r>
                    </w:p>
                    <w:p w14:paraId="64D53F71" w14:textId="77777777" w:rsidR="005E2A28" w:rsidRPr="00DE61E8" w:rsidRDefault="00DE61E8" w:rsidP="00DE61E8">
                      <w:pPr>
                        <w:numPr>
                          <w:ilvl w:val="0"/>
                          <w:numId w:val="40"/>
                        </w:numPr>
                        <w:ind w:left="1050" w:hanging="739"/>
                        <w:rPr>
                          <w:rFonts w:cs="Arabic Transparent"/>
                          <w:b/>
                          <w:bCs/>
                          <w:sz w:val="32"/>
                          <w:szCs w:val="32"/>
                          <w:lang w:bidi="ar-DZ"/>
                        </w:rPr>
                      </w:pPr>
                      <w:r w:rsidRPr="00DE61E8">
                        <w:rPr>
                          <w:rFonts w:hint="cs"/>
                          <w:b/>
                          <w:bCs/>
                          <w:rtl/>
                        </w:rPr>
                        <w:t xml:space="preserve">هل العدد </w:t>
                      </w:r>
                      <w:r w:rsidRPr="00DE61E8">
                        <w:rPr>
                          <w:b/>
                          <w:bCs/>
                          <w:position w:val="-4"/>
                        </w:rPr>
                        <w:object w:dxaOrig="300" w:dyaOrig="260" w14:anchorId="0EBC8094">
                          <v:shape id="_x0000_i1048" type="#_x0000_t75" style="width:15pt;height:12.75pt" o:ole="">
                            <v:imagedata r:id="rId53" o:title=""/>
                          </v:shape>
                          <o:OLEObject Type="Embed" ProgID="Equation.DSMT4" ShapeID="_x0000_i1048" DrawAspect="Content" ObjectID="_1613816376" r:id="rId62"/>
                        </w:object>
                      </w:r>
                      <w:r w:rsidRPr="00DE61E8">
                        <w:rPr>
                          <w:rFonts w:hint="cs"/>
                          <w:b/>
                          <w:bCs/>
                          <w:rtl/>
                        </w:rPr>
                        <w:t xml:space="preserve"> هو حل للمعادلة: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 </w:t>
                      </w:r>
                      <w:r w:rsidRPr="00740F24">
                        <w:rPr>
                          <w:position w:val="-14"/>
                        </w:rPr>
                        <w:object w:dxaOrig="2220" w:dyaOrig="400" w14:anchorId="709D76AB">
                          <v:shape id="_x0000_i1050" type="#_x0000_t75" style="width:111pt;height:20.25pt" o:ole="">
                            <v:imagedata r:id="rId55" o:title=""/>
                          </v:shape>
                          <o:OLEObject Type="Embed" ProgID="Equation.DSMT4" ShapeID="_x0000_i1050" DrawAspect="Content" ObjectID="_1613816377" r:id="rId63"/>
                        </w:object>
                      </w:r>
                    </w:p>
                    <w:p w14:paraId="63EFBAA6" w14:textId="77777777" w:rsidR="00DE61E8" w:rsidRPr="00DE61E8" w:rsidRDefault="00DE61E8" w:rsidP="00DE61E8">
                      <w:pPr>
                        <w:numPr>
                          <w:ilvl w:val="0"/>
                          <w:numId w:val="40"/>
                        </w:numPr>
                        <w:ind w:left="1050" w:hanging="739"/>
                        <w:rPr>
                          <w:rFonts w:cs="Arabic Transparent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حل المتباينة:</w:t>
                      </w:r>
                      <w:r>
                        <w:rPr>
                          <w:rFonts w:cs="Arabic Transparent"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 xml:space="preserve"> </w:t>
                      </w:r>
                      <w:r w:rsidRPr="00740F24">
                        <w:rPr>
                          <w:position w:val="-6"/>
                        </w:rPr>
                        <w:object w:dxaOrig="1200" w:dyaOrig="279" w14:anchorId="63DE7435">
                          <v:shape id="_x0000_i1052" type="#_x0000_t75" style="width:60pt;height:14.25pt" o:ole="">
                            <v:imagedata r:id="rId57" o:title=""/>
                          </v:shape>
                          <o:OLEObject Type="Embed" ProgID="Equation.DSMT4" ShapeID="_x0000_i1052" DrawAspect="Content" ObjectID="_1613816378" r:id="rId64"/>
                        </w:object>
                      </w:r>
                    </w:p>
                    <w:p w14:paraId="7ED86205" w14:textId="77777777" w:rsidR="00E5589B" w:rsidRPr="00A27A15" w:rsidRDefault="00E5589B" w:rsidP="00DE61E8">
                      <w:pPr>
                        <w:ind w:left="1050"/>
                        <w:rPr>
                          <w:rFonts w:cs="Arabic Transparent"/>
                          <w:sz w:val="32"/>
                          <w:szCs w:val="32"/>
                          <w:lang w:bidi="ar-DZ"/>
                        </w:rPr>
                      </w:pPr>
                      <w:r w:rsidRPr="00A27A15">
                        <w:rPr>
                          <w:rFonts w:cs="Arabic Transparent"/>
                          <w:position w:val="-10"/>
                          <w:sz w:val="32"/>
                          <w:szCs w:val="32"/>
                          <w:lang w:bidi="ar-DZ"/>
                        </w:rPr>
                        <w:object w:dxaOrig="180" w:dyaOrig="340" w14:anchorId="681CF948">
                          <v:shape id="_x0000_i1054" type="#_x0000_t75" style="width:9pt;height:17.25pt" o:ole="">
                            <v:imagedata r:id="rId59" o:title=""/>
                          </v:shape>
                          <o:OLEObject Type="Embed" ProgID="Equation.3" ShapeID="_x0000_i1054" DrawAspect="Content" ObjectID="_1613816379" r:id="rId65"/>
                        </w:object>
                      </w:r>
                    </w:p>
                    <w:p w14:paraId="4E355359" w14:textId="77777777" w:rsidR="00E5589B" w:rsidRPr="00A27A15" w:rsidRDefault="00E5589B" w:rsidP="00DE61E8">
                      <w:pPr>
                        <w:ind w:left="1050"/>
                        <w:rPr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14:paraId="6ECB6F25" w14:textId="77777777" w:rsidR="00E5589B" w:rsidRPr="00A27A15" w:rsidRDefault="00E5589B" w:rsidP="00DE61E8">
                      <w:pPr>
                        <w:ind w:left="1050"/>
                        <w:rPr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14:paraId="0D73DB46" w14:textId="77777777" w:rsidR="00E5589B" w:rsidRPr="00A27A15" w:rsidRDefault="00E5589B" w:rsidP="00DE61E8">
                      <w:pPr>
                        <w:ind w:left="1050"/>
                        <w:rPr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14:paraId="30AFD796" w14:textId="77777777" w:rsidR="00E5589B" w:rsidRPr="00A27A15" w:rsidRDefault="00E5589B" w:rsidP="00DE61E8">
                      <w:pPr>
                        <w:ind w:left="1050"/>
                        <w:rPr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209C8AE5" w14:textId="1C9423F2" w:rsidR="00416EFD" w:rsidRPr="00ED4259" w:rsidRDefault="00A752CD" w:rsidP="00B80463">
      <w:pPr>
        <w:tabs>
          <w:tab w:val="left" w:pos="2050"/>
        </w:tabs>
        <w:ind w:left="-143" w:firstLine="708"/>
        <w:rPr>
          <w:b/>
          <w:bCs/>
          <w:i/>
          <w:sz w:val="28"/>
          <w:szCs w:val="28"/>
          <w:rtl/>
          <w:lang w:val="fr-FR" w:bidi="ar-DZ"/>
        </w:rPr>
      </w:pPr>
      <w:r>
        <w:rPr>
          <w:b/>
          <w:bCs/>
          <w:i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6632DC7" wp14:editId="4A543C25">
                <wp:simplePos x="0" y="0"/>
                <wp:positionH relativeFrom="column">
                  <wp:posOffset>-158115</wp:posOffset>
                </wp:positionH>
                <wp:positionV relativeFrom="paragraph">
                  <wp:posOffset>203200</wp:posOffset>
                </wp:positionV>
                <wp:extent cx="1447800" cy="852805"/>
                <wp:effectExtent l="0" t="4445" r="0" b="0"/>
                <wp:wrapNone/>
                <wp:docPr id="246" name="AutoShape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7800" cy="85280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902BB4" w14:textId="269FB50A" w:rsidR="006F61CC" w:rsidRDefault="00A752CD">
                            <w:r w:rsidRPr="006F61CC">
                              <w:rPr>
                                <w:noProof/>
                              </w:rPr>
                              <w:drawing>
                                <wp:inline distT="0" distB="0" distL="0" distR="0" wp14:anchorId="3A942BCE" wp14:editId="27CE0B99">
                                  <wp:extent cx="895350" cy="685800"/>
                                  <wp:effectExtent l="0" t="0" r="0" b="0"/>
                                  <wp:docPr id="249" name="Image 2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95350" cy="685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6632DC7" id="AutoShape 212" o:spid="_x0000_s1040" style="position:absolute;left:0;text-align:left;margin-left:-12.45pt;margin-top:16pt;width:114pt;height:67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" filled="f" stroked="f">
                <v:textbox>
                  <w:txbxContent>
                    <w:p w14:paraId="75902BB4" w14:textId="269FB50A" w:rsidR="006F61CC" w:rsidRDefault="00A752CD">
                      <w:r w:rsidRPr="006F61CC">
                        <w:rPr>
                          <w:noProof/>
                        </w:rPr>
                        <w:drawing>
                          <wp:inline distT="0" distB="0" distL="0" distR="0" wp14:anchorId="3A942BCE" wp14:editId="27CE0B99">
                            <wp:extent cx="895350" cy="685800"/>
                            <wp:effectExtent l="0" t="0" r="0" b="0"/>
                            <wp:docPr id="249" name="Image 2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95350" cy="685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oundrect>
            </w:pict>
          </mc:Fallback>
        </mc:AlternateContent>
      </w:r>
      <w:r w:rsidR="00B80463">
        <w:rPr>
          <w:b/>
          <w:bCs/>
          <w:i/>
          <w:sz w:val="28"/>
          <w:szCs w:val="28"/>
          <w:rtl/>
          <w:lang w:val="fr-FR" w:bidi="ar-DZ"/>
        </w:rPr>
        <w:tab/>
      </w:r>
    </w:p>
    <w:p w14:paraId="3089490F" w14:textId="77777777" w:rsidR="00C8593D" w:rsidRPr="00ED4259" w:rsidRDefault="00C8593D" w:rsidP="00DE61E8">
      <w:pPr>
        <w:tabs>
          <w:tab w:val="left" w:pos="141"/>
        </w:tabs>
        <w:rPr>
          <w:b/>
          <w:bCs/>
          <w:i/>
          <w:sz w:val="28"/>
          <w:szCs w:val="28"/>
          <w:rtl/>
          <w:lang w:val="fr-FR" w:bidi="ar-DZ"/>
        </w:rPr>
      </w:pPr>
    </w:p>
    <w:p w14:paraId="1DC4A46F" w14:textId="77777777" w:rsidR="00DE61E8" w:rsidRPr="006F61CC" w:rsidRDefault="006F61CC" w:rsidP="006F61CC">
      <w:pPr>
        <w:tabs>
          <w:tab w:val="left" w:pos="141"/>
          <w:tab w:val="left" w:pos="1380"/>
        </w:tabs>
        <w:bidi w:val="0"/>
        <w:rPr>
          <w:b/>
          <w:bCs/>
          <w:iCs/>
          <w:sz w:val="28"/>
          <w:szCs w:val="28"/>
          <w:rtl/>
          <w:lang w:val="fr-FR" w:bidi="ar-DZ"/>
        </w:rPr>
      </w:pPr>
      <w:r>
        <w:rPr>
          <w:b/>
          <w:bCs/>
          <w:i/>
          <w:sz w:val="28"/>
          <w:szCs w:val="28"/>
          <w:lang w:val="fr-FR" w:bidi="ar-DZ"/>
        </w:rPr>
        <w:tab/>
      </w:r>
      <w:r>
        <w:rPr>
          <w:b/>
          <w:bCs/>
          <w:i/>
          <w:sz w:val="28"/>
          <w:szCs w:val="28"/>
          <w:lang w:val="fr-FR" w:bidi="ar-DZ"/>
        </w:rPr>
        <w:tab/>
      </w:r>
    </w:p>
    <w:p w14:paraId="1BE503F4" w14:textId="77777777" w:rsidR="00DE61E8" w:rsidRPr="00ED4259" w:rsidRDefault="00094F39" w:rsidP="00094F39">
      <w:pPr>
        <w:tabs>
          <w:tab w:val="left" w:pos="3250"/>
        </w:tabs>
        <w:rPr>
          <w:b/>
          <w:bCs/>
          <w:i/>
          <w:sz w:val="28"/>
          <w:szCs w:val="28"/>
          <w:rtl/>
          <w:lang w:val="fr-FR" w:bidi="ar-DZ"/>
        </w:rPr>
      </w:pPr>
      <w:r w:rsidRPr="00ED4259">
        <w:rPr>
          <w:b/>
          <w:bCs/>
          <w:i/>
          <w:sz w:val="28"/>
          <w:szCs w:val="28"/>
          <w:rtl/>
          <w:lang w:val="fr-FR" w:bidi="ar-DZ"/>
        </w:rPr>
        <w:tab/>
      </w:r>
    </w:p>
    <w:p w14:paraId="3BD56203" w14:textId="77777777" w:rsidR="00094F39" w:rsidRPr="00ED4259" w:rsidRDefault="00094F39" w:rsidP="0026034E">
      <w:pPr>
        <w:ind w:left="708"/>
        <w:rPr>
          <w:b/>
          <w:bCs/>
          <w:i/>
          <w:sz w:val="28"/>
          <w:szCs w:val="28"/>
          <w:rtl/>
          <w:lang w:val="fr-FR" w:bidi="ar-DZ"/>
        </w:rPr>
      </w:pPr>
    </w:p>
    <w:p w14:paraId="041DD3AD" w14:textId="35F7106E" w:rsidR="00C8593D" w:rsidRDefault="00A752CD" w:rsidP="005E5DC5">
      <w:pPr>
        <w:rPr>
          <w:b/>
          <w:bCs/>
          <w:i/>
          <w:sz w:val="28"/>
          <w:szCs w:val="28"/>
          <w:rtl/>
          <w:lang w:val="fr-FR" w:bidi="ar-DZ"/>
        </w:rPr>
      </w:pPr>
      <w:r>
        <w:rPr>
          <w:rFonts w:hint="cs"/>
          <w:b/>
          <w:bCs/>
          <w:noProof/>
          <w:sz w:val="32"/>
          <w:szCs w:val="32"/>
          <w:u w:val="double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5DFF745" wp14:editId="563E7ABA">
                <wp:simplePos x="0" y="0"/>
                <wp:positionH relativeFrom="column">
                  <wp:posOffset>2194560</wp:posOffset>
                </wp:positionH>
                <wp:positionV relativeFrom="paragraph">
                  <wp:posOffset>153670</wp:posOffset>
                </wp:positionV>
                <wp:extent cx="1642745" cy="342900"/>
                <wp:effectExtent l="19050" t="14605" r="14605" b="23495"/>
                <wp:wrapNone/>
                <wp:docPr id="245" name="AutoShape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42745" cy="342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2857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583377B" w14:textId="77777777" w:rsidR="00A40365" w:rsidRPr="0026034E" w:rsidRDefault="00A40365" w:rsidP="00495A79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التمرين </w:t>
                            </w:r>
                            <w:r w:rsidR="00EC4046"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رابع</w:t>
                            </w:r>
                            <w:r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: </w:t>
                            </w:r>
                            <w:r w:rsidR="00E47EFA"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04</w:t>
                            </w:r>
                            <w:r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نقا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5DFF745" id="AutoShape 157" o:spid="_x0000_s1041" style="position:absolute;left:0;text-align:left;margin-left:172.8pt;margin-top:12.1pt;width:129.35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" strokeweight="2.25pt">
                <v:textbox>
                  <w:txbxContent>
                    <w:p w14:paraId="2583377B" w14:textId="77777777" w:rsidR="00A40365" w:rsidRPr="0026034E" w:rsidRDefault="00A40365" w:rsidP="00495A79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التمرين </w:t>
                      </w:r>
                      <w:r w:rsidR="00EC4046"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لرابع</w:t>
                      </w:r>
                      <w:r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: </w:t>
                      </w:r>
                      <w:r w:rsidR="00E47EFA"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04</w:t>
                      </w:r>
                      <w:r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نقاط</w:t>
                      </w:r>
                    </w:p>
                  </w:txbxContent>
                </v:textbox>
              </v:roundrect>
            </w:pict>
          </mc:Fallback>
        </mc:AlternateContent>
      </w:r>
    </w:p>
    <w:p w14:paraId="074E4B60" w14:textId="4355464D" w:rsidR="00C8593D" w:rsidRDefault="00A752CD" w:rsidP="005E5DC5">
      <w:pPr>
        <w:rPr>
          <w:b/>
          <w:bCs/>
          <w:i/>
          <w:sz w:val="28"/>
          <w:szCs w:val="28"/>
          <w:rtl/>
          <w:lang w:val="fr-FR" w:bidi="ar-DZ"/>
        </w:rPr>
      </w:pPr>
      <w:r>
        <w:rPr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5C1DF2F3" wp14:editId="667C22F0">
                <wp:simplePos x="0" y="0"/>
                <wp:positionH relativeFrom="column">
                  <wp:posOffset>-304800</wp:posOffset>
                </wp:positionH>
                <wp:positionV relativeFrom="paragraph">
                  <wp:posOffset>187325</wp:posOffset>
                </wp:positionV>
                <wp:extent cx="6400800" cy="2775585"/>
                <wp:effectExtent l="15240" t="14605" r="13335" b="10160"/>
                <wp:wrapNone/>
                <wp:docPr id="244" name="AutoShape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27755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9050" cmpd="sng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D734896" w14:textId="77777777" w:rsidR="0026034E" w:rsidRPr="0026034E" w:rsidRDefault="0026034E" w:rsidP="0026034E">
                            <w:pPr>
                              <w:spacing w:line="360" w:lineRule="auto"/>
                              <w:ind w:left="140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26034E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EFG</w:t>
                            </w:r>
                            <w:r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مثلث حيث: </w:t>
                            </w:r>
                            <w:r w:rsidRPr="0026034E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FG=4.8 cm</w:t>
                            </w:r>
                            <w:r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gramStart"/>
                            <w:r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,</w:t>
                            </w:r>
                            <w:proofErr w:type="gramEnd"/>
                            <w:r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26034E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EG=3.6 cm</w:t>
                            </w:r>
                            <w:r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,</w:t>
                            </w:r>
                            <w:r w:rsidRPr="0026034E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EF=6 cm</w:t>
                            </w:r>
                            <w:r w:rsidRPr="0026034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14:paraId="5AB47703" w14:textId="77777777" w:rsidR="0026034E" w:rsidRPr="0026034E" w:rsidRDefault="0026034E" w:rsidP="0026034E">
                            <w:pPr>
                              <w:pStyle w:val="Paragraphedeliste"/>
                              <w:numPr>
                                <w:ilvl w:val="0"/>
                                <w:numId w:val="46"/>
                              </w:numPr>
                              <w:spacing w:line="360" w:lineRule="auto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نجز الشكل بدقة.</w:t>
                            </w:r>
                          </w:p>
                          <w:p w14:paraId="584683BB" w14:textId="77777777" w:rsidR="0026034E" w:rsidRPr="0026034E" w:rsidRDefault="0026034E" w:rsidP="0026034E">
                            <w:pPr>
                              <w:pStyle w:val="Paragraphedeliste"/>
                              <w:numPr>
                                <w:ilvl w:val="0"/>
                                <w:numId w:val="46"/>
                              </w:numPr>
                              <w:spacing w:line="360" w:lineRule="auto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ثبت أن المثلث </w:t>
                            </w:r>
                            <w:r w:rsidRPr="0026034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EFG</w:t>
                            </w: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قائم </w:t>
                            </w:r>
                            <w:r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في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val="fr-FR" w:bidi="ar-DZ"/>
                              </w:rPr>
                              <w:t>G</w:t>
                            </w: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14:paraId="24388E61" w14:textId="77777777" w:rsidR="0026034E" w:rsidRPr="0026034E" w:rsidRDefault="0026034E" w:rsidP="0026034E">
                            <w:pPr>
                              <w:pStyle w:val="Paragraphedeliste"/>
                              <w:numPr>
                                <w:ilvl w:val="0"/>
                                <w:numId w:val="46"/>
                              </w:numPr>
                              <w:spacing w:line="360" w:lineRule="auto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نشئ الدائرة (</w:t>
                            </w:r>
                            <w:r w:rsidRPr="0026034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C</w:t>
                            </w: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) المحيطة بهذا المثلث ولتكن </w:t>
                            </w:r>
                            <w:r w:rsidRPr="0026034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R</w:t>
                            </w: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مركزها.</w:t>
                            </w:r>
                          </w:p>
                          <w:p w14:paraId="28BAD2DE" w14:textId="77777777" w:rsidR="0026034E" w:rsidRPr="0026034E" w:rsidRDefault="0026034E" w:rsidP="0026034E">
                            <w:pPr>
                              <w:pStyle w:val="Paragraphedeliste"/>
                              <w:numPr>
                                <w:ilvl w:val="0"/>
                                <w:numId w:val="46"/>
                              </w:numPr>
                              <w:spacing w:line="360" w:lineRule="auto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نشئ المستقيم (</w:t>
                            </w: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sym w:font="Wingdings 3" w:char="F072"/>
                            </w: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) الذي يعامد (</w:t>
                            </w:r>
                            <w:r w:rsidRPr="0026034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EF</w:t>
                            </w: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) في </w:t>
                            </w:r>
                            <w:proofErr w:type="gramStart"/>
                            <w:r w:rsidRPr="0026034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E</w:t>
                            </w: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.</w:t>
                            </w:r>
                            <w:proofErr w:type="gramEnd"/>
                          </w:p>
                          <w:p w14:paraId="223847E5" w14:textId="77777777" w:rsidR="0026034E" w:rsidRPr="0026034E" w:rsidRDefault="0026034E" w:rsidP="0026034E">
                            <w:pPr>
                              <w:pStyle w:val="Paragraphedeliste"/>
                              <w:numPr>
                                <w:ilvl w:val="0"/>
                                <w:numId w:val="45"/>
                              </w:numPr>
                              <w:spacing w:line="360" w:lineRule="auto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ا الوضعية النسبية للمستقيم (</w:t>
                            </w: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sym w:font="Wingdings 3" w:char="F072"/>
                            </w: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) بالنسبة للدائرة (</w:t>
                            </w:r>
                            <w:r w:rsidRPr="0026034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C</w:t>
                            </w:r>
                            <w:proofErr w:type="gramStart"/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) ؟علل</w:t>
                            </w:r>
                            <w:proofErr w:type="gramEnd"/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14:paraId="642AED56" w14:textId="77777777" w:rsidR="0026034E" w:rsidRPr="0026034E" w:rsidRDefault="0026034E" w:rsidP="0026034E">
                            <w:pPr>
                              <w:pStyle w:val="Paragraphedeliste"/>
                              <w:numPr>
                                <w:ilvl w:val="0"/>
                                <w:numId w:val="45"/>
                              </w:numPr>
                              <w:spacing w:line="360" w:lineRule="auto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ا هو بعد المستقيم (</w:t>
                            </w: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sym w:font="Wingdings 3" w:char="F072"/>
                            </w: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) عن النقطة </w:t>
                            </w:r>
                            <w:r w:rsidRPr="0026034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R</w:t>
                            </w: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14:paraId="5DDFF194" w14:textId="77777777" w:rsidR="0026034E" w:rsidRPr="0026034E" w:rsidRDefault="0026034E" w:rsidP="0026034E">
                            <w:pPr>
                              <w:pStyle w:val="Paragraphedeliste"/>
                              <w:numPr>
                                <w:ilvl w:val="0"/>
                                <w:numId w:val="45"/>
                              </w:numPr>
                              <w:spacing w:line="360" w:lineRule="auto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26034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أحسب قيس الزاوية </w:t>
                            </w:r>
                            <w:r w:rsidRPr="0026034E">
                              <w:rPr>
                                <w:b/>
                                <w:bCs/>
                                <w:position w:val="-6"/>
                              </w:rPr>
                              <w:object w:dxaOrig="540" w:dyaOrig="340" w14:anchorId="105E7994">
                                <v:shape id="_x0000_i1056" type="#_x0000_t75" style="width:27pt;height:17.25pt" o:ole="">
                                  <v:imagedata r:id="rId67" o:title=""/>
                                </v:shape>
                                <o:OLEObject Type="Embed" ProgID="Equation.DSMT4" ShapeID="_x0000_i1056" DrawAspect="Content" ObjectID="_1613816380" r:id="rId68"/>
                              </w:object>
                            </w:r>
                            <w:r w:rsidRPr="0026034E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ثم أستنتج قيس الزاوية </w:t>
                            </w:r>
                            <w:r w:rsidRPr="0026034E">
                              <w:rPr>
                                <w:b/>
                                <w:bCs/>
                                <w:position w:val="-6"/>
                              </w:rPr>
                              <w:object w:dxaOrig="560" w:dyaOrig="340" w14:anchorId="136AD68B">
                                <v:shape id="_x0000_i1058" type="#_x0000_t75" style="width:27.75pt;height:17.25pt" o:ole="">
                                  <v:imagedata r:id="rId69" o:title=""/>
                                </v:shape>
                                <o:OLEObject Type="Embed" ProgID="Equation.DSMT4" ShapeID="_x0000_i1058" DrawAspect="Content" ObjectID="_1613816381" r:id="rId70"/>
                              </w:object>
                            </w:r>
                            <w:r w:rsidRPr="0026034E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 w:rsidRPr="0026034E">
                              <w:rPr>
                                <w:rFonts w:cs="Calibri"/>
                                <w:b/>
                                <w:bCs/>
                                <w:rtl/>
                              </w:rPr>
                              <w:t>(</w:t>
                            </w:r>
                            <w:r w:rsidRPr="0026034E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بالتدوير الى الوحدة</w:t>
                            </w:r>
                            <w:r w:rsidRPr="0026034E">
                              <w:rPr>
                                <w:rFonts w:cs="Calibri"/>
                                <w:b/>
                                <w:bCs/>
                                <w:rtl/>
                              </w:rPr>
                              <w:t>)</w:t>
                            </w:r>
                          </w:p>
                          <w:p w14:paraId="7343A5D6" w14:textId="77777777" w:rsidR="0026034E" w:rsidRDefault="0026034E" w:rsidP="0026034E">
                            <w:pPr>
                              <w:pStyle w:val="Paragraphedeliste"/>
                              <w:numPr>
                                <w:ilvl w:val="0"/>
                                <w:numId w:val="45"/>
                              </w:numPr>
                              <w:spacing w:line="360" w:lineRule="auto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14:paraId="053DF23D" w14:textId="77777777" w:rsidR="0026034E" w:rsidRPr="00A27A15" w:rsidRDefault="0026034E" w:rsidP="0026034E">
                            <w:pPr>
                              <w:ind w:left="360"/>
                              <w:rPr>
                                <w:rFonts w:cs="Arabic Transparent"/>
                                <w:sz w:val="32"/>
                                <w:szCs w:val="32"/>
                                <w:lang w:bidi="ar-DZ"/>
                              </w:rPr>
                            </w:pPr>
                            <w:r w:rsidRPr="00A27A15">
                              <w:rPr>
                                <w:rFonts w:cs="Arabic Transparent"/>
                                <w:position w:val="-10"/>
                                <w:sz w:val="32"/>
                                <w:szCs w:val="32"/>
                                <w:lang w:bidi="ar-DZ"/>
                              </w:rPr>
                              <w:object w:dxaOrig="180" w:dyaOrig="340" w14:anchorId="04B559AF">
                                <v:shape id="_x0000_i1060" type="#_x0000_t75" style="width:9pt;height:17.25pt" o:ole="">
                                  <v:imagedata r:id="rId59" o:title=""/>
                                </v:shape>
                                <o:OLEObject Type="Embed" ProgID="Equation.3" ShapeID="_x0000_i1060" DrawAspect="Content" ObjectID="_1613816382" r:id="rId71"/>
                              </w:object>
                            </w:r>
                          </w:p>
                          <w:p w14:paraId="3482CC6D" w14:textId="77777777" w:rsidR="0026034E" w:rsidRPr="00A27A15" w:rsidRDefault="0026034E" w:rsidP="0026034E">
                            <w:pPr>
                              <w:rPr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14:paraId="18E94944" w14:textId="77777777" w:rsidR="0026034E" w:rsidRPr="00A27A15" w:rsidRDefault="0026034E" w:rsidP="0026034E">
                            <w:pPr>
                              <w:rPr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14:paraId="48AC7D1C" w14:textId="77777777" w:rsidR="0026034E" w:rsidRPr="00A27A15" w:rsidRDefault="0026034E" w:rsidP="0026034E">
                            <w:pPr>
                              <w:rPr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14:paraId="1C4878FC" w14:textId="77777777" w:rsidR="0026034E" w:rsidRPr="00A27A15" w:rsidRDefault="0026034E" w:rsidP="0026034E">
                            <w:pPr>
                              <w:rPr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C1DF2F3" id="AutoShape 211" o:spid="_x0000_s1042" style="position:absolute;left:0;text-align:left;margin-left:-24pt;margin-top:14.75pt;width:7in;height:218.55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" strokeweight="1.5pt">
                <v:stroke dashstyle="dash"/>
                <v:textbox>
                  <w:txbxContent>
                    <w:p w14:paraId="4D734896" w14:textId="77777777" w:rsidR="0026034E" w:rsidRPr="0026034E" w:rsidRDefault="0026034E" w:rsidP="0026034E">
                      <w:pPr>
                        <w:spacing w:line="360" w:lineRule="auto"/>
                        <w:ind w:left="140"/>
                        <w:rPr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26034E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>EFG</w:t>
                      </w:r>
                      <w:r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مثلث حيث: </w:t>
                      </w:r>
                      <w:r w:rsidRPr="0026034E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>FG=4.8 cm</w:t>
                      </w:r>
                      <w:r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proofErr w:type="gramStart"/>
                      <w:r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 ,</w:t>
                      </w:r>
                      <w:proofErr w:type="gramEnd"/>
                      <w:r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Pr="0026034E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>EG=3.6 cm</w:t>
                      </w:r>
                      <w:r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  ,</w:t>
                      </w:r>
                      <w:r w:rsidRPr="0026034E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>EF=6 cm</w:t>
                      </w:r>
                      <w:r w:rsidRPr="0026034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</w:p>
                    <w:p w14:paraId="5AB47703" w14:textId="77777777" w:rsidR="0026034E" w:rsidRPr="0026034E" w:rsidRDefault="0026034E" w:rsidP="0026034E">
                      <w:pPr>
                        <w:pStyle w:val="Paragraphedeliste"/>
                        <w:numPr>
                          <w:ilvl w:val="0"/>
                          <w:numId w:val="46"/>
                        </w:numPr>
                        <w:spacing w:line="360" w:lineRule="auto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نجز الشكل بدقة.</w:t>
                      </w:r>
                    </w:p>
                    <w:p w14:paraId="584683BB" w14:textId="77777777" w:rsidR="0026034E" w:rsidRPr="0026034E" w:rsidRDefault="0026034E" w:rsidP="0026034E">
                      <w:pPr>
                        <w:pStyle w:val="Paragraphedeliste"/>
                        <w:numPr>
                          <w:ilvl w:val="0"/>
                          <w:numId w:val="46"/>
                        </w:numPr>
                        <w:spacing w:line="360" w:lineRule="auto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اثبت أن المثلث </w:t>
                      </w:r>
                      <w:r w:rsidRPr="0026034E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EFG</w:t>
                      </w: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قائم </w:t>
                      </w:r>
                      <w:r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في </w:t>
                      </w: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val="fr-FR" w:bidi="ar-DZ"/>
                        </w:rPr>
                        <w:t>G</w:t>
                      </w: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.</w:t>
                      </w:r>
                    </w:p>
                    <w:p w14:paraId="24388E61" w14:textId="77777777" w:rsidR="0026034E" w:rsidRPr="0026034E" w:rsidRDefault="0026034E" w:rsidP="0026034E">
                      <w:pPr>
                        <w:pStyle w:val="Paragraphedeliste"/>
                        <w:numPr>
                          <w:ilvl w:val="0"/>
                          <w:numId w:val="46"/>
                        </w:numPr>
                        <w:spacing w:line="360" w:lineRule="auto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نشئ الدائرة (</w:t>
                      </w:r>
                      <w:r w:rsidRPr="0026034E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C</w:t>
                      </w: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) المحيطة بهذا المثلث ولتكن </w:t>
                      </w:r>
                      <w:r w:rsidRPr="0026034E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R</w:t>
                      </w: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مركزها.</w:t>
                      </w:r>
                    </w:p>
                    <w:p w14:paraId="28BAD2DE" w14:textId="77777777" w:rsidR="0026034E" w:rsidRPr="0026034E" w:rsidRDefault="0026034E" w:rsidP="0026034E">
                      <w:pPr>
                        <w:pStyle w:val="Paragraphedeliste"/>
                        <w:numPr>
                          <w:ilvl w:val="0"/>
                          <w:numId w:val="46"/>
                        </w:numPr>
                        <w:spacing w:line="360" w:lineRule="auto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نشئ المستقيم (</w:t>
                      </w: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lang w:bidi="ar-DZ"/>
                        </w:rPr>
                        <w:sym w:font="Wingdings 3" w:char="F072"/>
                      </w: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) الذي يعامد (</w:t>
                      </w:r>
                      <w:r w:rsidRPr="0026034E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EF</w:t>
                      </w: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) في </w:t>
                      </w:r>
                      <w:proofErr w:type="gramStart"/>
                      <w:r w:rsidRPr="0026034E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E</w:t>
                      </w: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.</w:t>
                      </w:r>
                      <w:proofErr w:type="gramEnd"/>
                    </w:p>
                    <w:p w14:paraId="223847E5" w14:textId="77777777" w:rsidR="0026034E" w:rsidRPr="0026034E" w:rsidRDefault="0026034E" w:rsidP="0026034E">
                      <w:pPr>
                        <w:pStyle w:val="Paragraphedeliste"/>
                        <w:numPr>
                          <w:ilvl w:val="0"/>
                          <w:numId w:val="45"/>
                        </w:numPr>
                        <w:spacing w:line="360" w:lineRule="auto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ما الوضعية النسبية للمستقيم (</w:t>
                      </w: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lang w:bidi="ar-DZ"/>
                        </w:rPr>
                        <w:sym w:font="Wingdings 3" w:char="F072"/>
                      </w: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) بالنسبة للدائرة (</w:t>
                      </w:r>
                      <w:r w:rsidRPr="0026034E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C</w:t>
                      </w:r>
                      <w:proofErr w:type="gramStart"/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) ؟علل</w:t>
                      </w:r>
                      <w:proofErr w:type="gramEnd"/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.</w:t>
                      </w:r>
                    </w:p>
                    <w:p w14:paraId="642AED56" w14:textId="77777777" w:rsidR="0026034E" w:rsidRPr="0026034E" w:rsidRDefault="0026034E" w:rsidP="0026034E">
                      <w:pPr>
                        <w:pStyle w:val="Paragraphedeliste"/>
                        <w:numPr>
                          <w:ilvl w:val="0"/>
                          <w:numId w:val="45"/>
                        </w:numPr>
                        <w:spacing w:line="360" w:lineRule="auto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ما هو بعد المستقيم (</w:t>
                      </w: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lang w:bidi="ar-DZ"/>
                        </w:rPr>
                        <w:sym w:font="Wingdings 3" w:char="F072"/>
                      </w: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) عن النقطة </w:t>
                      </w:r>
                      <w:r w:rsidRPr="0026034E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R</w:t>
                      </w: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.</w:t>
                      </w:r>
                    </w:p>
                    <w:p w14:paraId="5DDFF194" w14:textId="77777777" w:rsidR="0026034E" w:rsidRPr="0026034E" w:rsidRDefault="0026034E" w:rsidP="0026034E">
                      <w:pPr>
                        <w:pStyle w:val="Paragraphedeliste"/>
                        <w:numPr>
                          <w:ilvl w:val="0"/>
                          <w:numId w:val="45"/>
                        </w:numPr>
                        <w:spacing w:line="360" w:lineRule="auto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26034E">
                        <w:rPr>
                          <w:rFonts w:ascii="Times New Roman" w:hAnsi="Times New Roman" w:cs="Times New Roman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أحسب قيس الزاوية </w:t>
                      </w:r>
                      <w:r w:rsidRPr="0026034E">
                        <w:rPr>
                          <w:b/>
                          <w:bCs/>
                          <w:position w:val="-6"/>
                        </w:rPr>
                        <w:object w:dxaOrig="540" w:dyaOrig="340" w14:anchorId="105E7994">
                          <v:shape id="_x0000_i1056" type="#_x0000_t75" style="width:27pt;height:17.25pt" o:ole="">
                            <v:imagedata r:id="rId67" o:title=""/>
                          </v:shape>
                          <o:OLEObject Type="Embed" ProgID="Equation.DSMT4" ShapeID="_x0000_i1056" DrawAspect="Content" ObjectID="_1613816380" r:id="rId72"/>
                        </w:object>
                      </w:r>
                      <w:r w:rsidRPr="0026034E">
                        <w:rPr>
                          <w:rFonts w:hint="cs"/>
                          <w:b/>
                          <w:bCs/>
                          <w:rtl/>
                        </w:rPr>
                        <w:t xml:space="preserve"> ثم أستنتج قيس الزاوية </w:t>
                      </w:r>
                      <w:r w:rsidRPr="0026034E">
                        <w:rPr>
                          <w:b/>
                          <w:bCs/>
                          <w:position w:val="-6"/>
                        </w:rPr>
                        <w:object w:dxaOrig="560" w:dyaOrig="340" w14:anchorId="136AD68B">
                          <v:shape id="_x0000_i1058" type="#_x0000_t75" style="width:27.75pt;height:17.25pt" o:ole="">
                            <v:imagedata r:id="rId69" o:title=""/>
                          </v:shape>
                          <o:OLEObject Type="Embed" ProgID="Equation.DSMT4" ShapeID="_x0000_i1058" DrawAspect="Content" ObjectID="_1613816381" r:id="rId73"/>
                        </w:object>
                      </w:r>
                      <w:r w:rsidRPr="0026034E">
                        <w:rPr>
                          <w:rFonts w:hint="cs"/>
                          <w:b/>
                          <w:bCs/>
                          <w:rtl/>
                        </w:rPr>
                        <w:t xml:space="preserve"> </w:t>
                      </w:r>
                      <w:r w:rsidRPr="0026034E">
                        <w:rPr>
                          <w:rFonts w:cs="Calibri"/>
                          <w:b/>
                          <w:bCs/>
                          <w:rtl/>
                        </w:rPr>
                        <w:t>(</w:t>
                      </w:r>
                      <w:r w:rsidRPr="0026034E">
                        <w:rPr>
                          <w:rFonts w:hint="cs"/>
                          <w:b/>
                          <w:bCs/>
                          <w:rtl/>
                        </w:rPr>
                        <w:t>بالتدوير الى الوحدة</w:t>
                      </w:r>
                      <w:r w:rsidRPr="0026034E">
                        <w:rPr>
                          <w:rFonts w:cs="Calibri"/>
                          <w:b/>
                          <w:bCs/>
                          <w:rtl/>
                        </w:rPr>
                        <w:t>)</w:t>
                      </w:r>
                    </w:p>
                    <w:p w14:paraId="7343A5D6" w14:textId="77777777" w:rsidR="0026034E" w:rsidRDefault="0026034E" w:rsidP="0026034E">
                      <w:pPr>
                        <w:pStyle w:val="Paragraphedeliste"/>
                        <w:numPr>
                          <w:ilvl w:val="0"/>
                          <w:numId w:val="45"/>
                        </w:numPr>
                        <w:spacing w:line="360" w:lineRule="auto"/>
                        <w:rPr>
                          <w:rFonts w:ascii="Times New Roman" w:hAnsi="Times New Roman" w:cs="Times New Roman"/>
                          <w:sz w:val="28"/>
                          <w:szCs w:val="28"/>
                          <w:lang w:bidi="ar-DZ"/>
                        </w:rPr>
                      </w:pPr>
                    </w:p>
                    <w:p w14:paraId="053DF23D" w14:textId="77777777" w:rsidR="0026034E" w:rsidRPr="00A27A15" w:rsidRDefault="0026034E" w:rsidP="0026034E">
                      <w:pPr>
                        <w:ind w:left="360"/>
                        <w:rPr>
                          <w:rFonts w:cs="Arabic Transparent"/>
                          <w:sz w:val="32"/>
                          <w:szCs w:val="32"/>
                          <w:lang w:bidi="ar-DZ"/>
                        </w:rPr>
                      </w:pPr>
                      <w:r w:rsidRPr="00A27A15">
                        <w:rPr>
                          <w:rFonts w:cs="Arabic Transparent"/>
                          <w:position w:val="-10"/>
                          <w:sz w:val="32"/>
                          <w:szCs w:val="32"/>
                          <w:lang w:bidi="ar-DZ"/>
                        </w:rPr>
                        <w:object w:dxaOrig="180" w:dyaOrig="340" w14:anchorId="04B559AF">
                          <v:shape id="_x0000_i1060" type="#_x0000_t75" style="width:9pt;height:17.25pt" o:ole="">
                            <v:imagedata r:id="rId59" o:title=""/>
                          </v:shape>
                          <o:OLEObject Type="Embed" ProgID="Equation.3" ShapeID="_x0000_i1060" DrawAspect="Content" ObjectID="_1613816382" r:id="rId74"/>
                        </w:object>
                      </w:r>
                    </w:p>
                    <w:p w14:paraId="3482CC6D" w14:textId="77777777" w:rsidR="0026034E" w:rsidRPr="00A27A15" w:rsidRDefault="0026034E" w:rsidP="0026034E">
                      <w:pPr>
                        <w:rPr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14:paraId="18E94944" w14:textId="77777777" w:rsidR="0026034E" w:rsidRPr="00A27A15" w:rsidRDefault="0026034E" w:rsidP="0026034E">
                      <w:pPr>
                        <w:rPr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14:paraId="48AC7D1C" w14:textId="77777777" w:rsidR="0026034E" w:rsidRPr="00A27A15" w:rsidRDefault="0026034E" w:rsidP="0026034E">
                      <w:pPr>
                        <w:rPr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14:paraId="1C4878FC" w14:textId="77777777" w:rsidR="0026034E" w:rsidRPr="00A27A15" w:rsidRDefault="0026034E" w:rsidP="0026034E">
                      <w:pPr>
                        <w:rPr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61AE45D7" w14:textId="77777777" w:rsidR="00C8593D" w:rsidRDefault="00C8593D" w:rsidP="005E5DC5">
      <w:pPr>
        <w:rPr>
          <w:b/>
          <w:bCs/>
          <w:i/>
          <w:sz w:val="28"/>
          <w:szCs w:val="28"/>
          <w:rtl/>
          <w:lang w:val="fr-FR" w:bidi="ar-DZ"/>
        </w:rPr>
      </w:pPr>
    </w:p>
    <w:p w14:paraId="75BA2A22" w14:textId="77777777" w:rsidR="00DE61E8" w:rsidRDefault="00DE61E8" w:rsidP="005E5DC5">
      <w:pPr>
        <w:rPr>
          <w:b/>
          <w:bCs/>
          <w:i/>
          <w:sz w:val="28"/>
          <w:szCs w:val="28"/>
          <w:rtl/>
          <w:lang w:val="fr-FR" w:bidi="ar-DZ"/>
        </w:rPr>
      </w:pPr>
    </w:p>
    <w:p w14:paraId="01EF632D" w14:textId="77777777" w:rsidR="00C8593D" w:rsidRDefault="00C8593D" w:rsidP="005E5DC5">
      <w:pPr>
        <w:rPr>
          <w:b/>
          <w:bCs/>
          <w:i/>
          <w:sz w:val="28"/>
          <w:szCs w:val="28"/>
          <w:rtl/>
          <w:lang w:val="fr-FR" w:bidi="ar-DZ"/>
        </w:rPr>
      </w:pPr>
    </w:p>
    <w:p w14:paraId="57BC5C89" w14:textId="04937994" w:rsidR="00303472" w:rsidRDefault="00A752CD" w:rsidP="00303472">
      <w:pPr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val="ar-DZ" w:bidi="ar-DZ"/>
        </w:rPr>
        <w:drawing>
          <wp:anchor distT="0" distB="0" distL="114300" distR="114300" simplePos="0" relativeHeight="251676672" behindDoc="0" locked="0" layoutInCell="1" allowOverlap="1" wp14:anchorId="03FE28CD" wp14:editId="5F52BFC3">
            <wp:simplePos x="0" y="0"/>
            <wp:positionH relativeFrom="column">
              <wp:posOffset>65405</wp:posOffset>
            </wp:positionH>
            <wp:positionV relativeFrom="paragraph">
              <wp:posOffset>111125</wp:posOffset>
            </wp:positionV>
            <wp:extent cx="890270" cy="1026160"/>
            <wp:effectExtent l="0" t="0" r="0" b="0"/>
            <wp:wrapNone/>
            <wp:docPr id="215" name="Imag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270" cy="102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36CD89" w14:textId="77777777" w:rsidR="00303472" w:rsidRDefault="00303472" w:rsidP="00303472">
      <w:pPr>
        <w:pStyle w:val="Notedebasdepage"/>
        <w:jc w:val="center"/>
        <w:rPr>
          <w:sz w:val="28"/>
          <w:szCs w:val="28"/>
          <w:rtl/>
          <w:lang w:bidi="ar-DZ"/>
        </w:rPr>
      </w:pPr>
    </w:p>
    <w:p w14:paraId="0177E27B" w14:textId="77777777" w:rsidR="00303472" w:rsidRDefault="00303472" w:rsidP="00303472">
      <w:pPr>
        <w:pStyle w:val="Notedebasdepage"/>
        <w:tabs>
          <w:tab w:val="left" w:pos="1095"/>
          <w:tab w:val="left" w:pos="5440"/>
        </w:tabs>
        <w:rPr>
          <w:sz w:val="28"/>
          <w:szCs w:val="28"/>
          <w:rtl/>
          <w:lang w:bidi="ar-DZ"/>
        </w:rPr>
      </w:pPr>
      <w:r>
        <w:rPr>
          <w:sz w:val="28"/>
          <w:szCs w:val="28"/>
          <w:rtl/>
          <w:lang w:bidi="ar-DZ"/>
        </w:rPr>
        <w:tab/>
      </w:r>
    </w:p>
    <w:p w14:paraId="6F3836C3" w14:textId="77777777" w:rsidR="00303472" w:rsidRDefault="00303472" w:rsidP="00303472">
      <w:pPr>
        <w:pStyle w:val="Notedebasdepage"/>
        <w:bidi w:val="0"/>
        <w:rPr>
          <w:sz w:val="28"/>
          <w:szCs w:val="28"/>
          <w:rtl/>
          <w:lang w:bidi="ar-DZ"/>
        </w:rPr>
      </w:pPr>
    </w:p>
    <w:p w14:paraId="5A99CBE1" w14:textId="77777777" w:rsidR="00515119" w:rsidRDefault="00515119" w:rsidP="00993A70">
      <w:pPr>
        <w:pStyle w:val="Notedebasdepage"/>
        <w:rPr>
          <w:sz w:val="28"/>
          <w:szCs w:val="28"/>
          <w:rtl/>
          <w:lang w:bidi="ar-DZ"/>
        </w:rPr>
      </w:pPr>
    </w:p>
    <w:p w14:paraId="592F517A" w14:textId="77777777" w:rsidR="0026034E" w:rsidRDefault="0026034E" w:rsidP="00A62568">
      <w:pPr>
        <w:pStyle w:val="Notedebasdepage"/>
        <w:rPr>
          <w:sz w:val="28"/>
          <w:szCs w:val="28"/>
          <w:rtl/>
          <w:lang w:bidi="ar-DZ"/>
        </w:rPr>
      </w:pPr>
    </w:p>
    <w:p w14:paraId="07558DE4" w14:textId="77777777" w:rsidR="0026034E" w:rsidRDefault="0026034E" w:rsidP="00A62568">
      <w:pPr>
        <w:pStyle w:val="Notedebasdepage"/>
        <w:rPr>
          <w:sz w:val="28"/>
          <w:szCs w:val="28"/>
          <w:rtl/>
          <w:lang w:bidi="ar-DZ"/>
        </w:rPr>
      </w:pPr>
    </w:p>
    <w:p w14:paraId="78310BC3" w14:textId="66A1BD24" w:rsidR="005E2A28" w:rsidRDefault="00A752CD" w:rsidP="00A62568">
      <w:pPr>
        <w:pStyle w:val="Notedebasdepage"/>
        <w:rPr>
          <w:sz w:val="28"/>
          <w:szCs w:val="28"/>
          <w:rtl/>
          <w:lang w:bidi="ar-DZ"/>
        </w:rPr>
      </w:pPr>
      <w:r>
        <w:rPr>
          <w:rFonts w:hint="cs"/>
          <w:b/>
          <w:bCs/>
          <w:sz w:val="32"/>
          <w:szCs w:val="32"/>
          <w:u w:val="double"/>
          <w:rtl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86FEFC1" wp14:editId="35826677">
                <wp:simplePos x="0" y="0"/>
                <wp:positionH relativeFrom="column">
                  <wp:posOffset>-598805</wp:posOffset>
                </wp:positionH>
                <wp:positionV relativeFrom="paragraph">
                  <wp:posOffset>177165</wp:posOffset>
                </wp:positionV>
                <wp:extent cx="6972300" cy="10195560"/>
                <wp:effectExtent l="6985" t="5715" r="12065" b="9525"/>
                <wp:wrapNone/>
                <wp:docPr id="241" name="Group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72300" cy="10195560"/>
                          <a:chOff x="467" y="3060"/>
                          <a:chExt cx="10980" cy="13500"/>
                        </a:xfrm>
                      </wpg:grpSpPr>
                      <wps:wsp>
                        <wps:cNvPr id="242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467" y="3060"/>
                            <a:ext cx="10980" cy="133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AutoShape 152"/>
                        <wps:cNvSpPr>
                          <a:spLocks noChangeArrowheads="1"/>
                        </wps:cNvSpPr>
                        <wps:spPr bwMode="auto">
                          <a:xfrm>
                            <a:off x="5377" y="16020"/>
                            <a:ext cx="1620" cy="5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A0E76DC" w14:textId="77777777" w:rsidR="00A00B96" w:rsidRPr="00F56858" w:rsidRDefault="00A00B96" w:rsidP="002C5808">
                              <w:pPr>
                                <w:jc w:val="center"/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2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6FEFC1" id="Group 150" o:spid="_x0000_s1043" style="position:absolute;left:0;text-align:left;margin-left:-47.15pt;margin-top:13.95pt;width:549pt;height:802.8pt;z-index:251660288" coordorigin="467,3060" coordsize="10980,13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">
                <v:rect id="Rectangle 151" o:spid="_x0000_s1044" style="position:absolute;left:467;top:3060;width:10980;height:13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" filled="f"/>
                <v:roundrect id="AutoShape 152" o:spid="_x0000_s1045" style="position:absolute;left:5377;top:16020;width:162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" strokeweight="1.5pt">
                  <v:textbox>
                    <w:txbxContent>
                      <w:p w14:paraId="3A0E76DC" w14:textId="77777777" w:rsidR="00A00B96" w:rsidRPr="00F56858" w:rsidRDefault="00A00B96" w:rsidP="002C5808">
                        <w:pPr>
                          <w:jc w:val="center"/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2/2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rFonts w:hint="cs"/>
          <w:b/>
          <w:bCs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 wp14:anchorId="094D8A32" wp14:editId="54600DE4">
                <wp:simplePos x="0" y="0"/>
                <wp:positionH relativeFrom="column">
                  <wp:posOffset>-390525</wp:posOffset>
                </wp:positionH>
                <wp:positionV relativeFrom="paragraph">
                  <wp:posOffset>238125</wp:posOffset>
                </wp:positionV>
                <wp:extent cx="6652260" cy="7379970"/>
                <wp:effectExtent l="15240" t="9525" r="9525" b="11430"/>
                <wp:wrapNone/>
                <wp:docPr id="240" name="AutoSha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52260" cy="737997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9050" cmpd="sng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55EB13B" w14:textId="77777777" w:rsidR="002C5808" w:rsidRPr="00A27A15" w:rsidRDefault="002C5808" w:rsidP="00D64543">
                            <w:pPr>
                              <w:ind w:left="360"/>
                              <w:rPr>
                                <w:rFonts w:cs="Arabic Transparent"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14:paraId="6CC1CF97" w14:textId="77777777" w:rsidR="002C5808" w:rsidRDefault="002C5808" w:rsidP="00AD3AC6">
                            <w:pPr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  <w:r w:rsidRPr="00AD3AC6"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lang w:val="fr-FR" w:bidi="ar-DZ"/>
                              </w:rPr>
                              <w:object w:dxaOrig="180" w:dyaOrig="340" w14:anchorId="61613FD9">
                                <v:shape id="_x0000_i1062" type="#_x0000_t75" style="width:9pt;height:17.25pt" o:ole="">
                                  <v:imagedata r:id="rId59" o:title=""/>
                                </v:shape>
                                <o:OLEObject Type="Embed" ProgID="Equation.3" ShapeID="_x0000_i1062" DrawAspect="Content" ObjectID="_1613816383" r:id="rId76"/>
                              </w:object>
                            </w:r>
                          </w:p>
                          <w:p w14:paraId="6245C5AB" w14:textId="77777777" w:rsidR="00DB49D0" w:rsidRDefault="00DB49D0" w:rsidP="00AD3AC6">
                            <w:pPr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</w:p>
                          <w:p w14:paraId="29BD2E07" w14:textId="77777777" w:rsidR="00DB49D0" w:rsidRDefault="00DB49D0" w:rsidP="00AD3AC6">
                            <w:pPr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</w:p>
                          <w:p w14:paraId="599B9483" w14:textId="77777777" w:rsidR="00DB49D0" w:rsidRDefault="00DB49D0" w:rsidP="00AD3AC6">
                            <w:pPr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</w:p>
                          <w:p w14:paraId="409D5ADA" w14:textId="77777777" w:rsidR="00DB49D0" w:rsidRDefault="00DB49D0" w:rsidP="00AD3AC6">
                            <w:pPr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</w:p>
                          <w:p w14:paraId="6FB3414C" w14:textId="77777777" w:rsidR="00DB49D0" w:rsidRDefault="00DB49D0" w:rsidP="00AD3AC6">
                            <w:pPr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</w:p>
                          <w:p w14:paraId="4ADCF439" w14:textId="77777777" w:rsidR="00DB49D0" w:rsidRDefault="00DB49D0" w:rsidP="00AD3AC6">
                            <w:pPr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</w:p>
                          <w:p w14:paraId="1992130A" w14:textId="77777777" w:rsidR="00DB49D0" w:rsidRDefault="00DB49D0" w:rsidP="00AD3AC6">
                            <w:pPr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</w:p>
                          <w:p w14:paraId="13F1226E" w14:textId="77777777" w:rsidR="00DB49D0" w:rsidRPr="00AD3AC6" w:rsidRDefault="00DB49D0" w:rsidP="00AD3AC6">
                            <w:pPr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</w:p>
                          <w:p w14:paraId="24C2877E" w14:textId="77777777" w:rsidR="002C5808" w:rsidRPr="00A27A15" w:rsidRDefault="002C5808" w:rsidP="00CB712E">
                            <w:pPr>
                              <w:rPr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14:paraId="55D4A2B9" w14:textId="77777777" w:rsidR="002C5808" w:rsidRPr="00A27A15" w:rsidRDefault="002C5808" w:rsidP="00CB712E">
                            <w:pPr>
                              <w:rPr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14:paraId="597364A7" w14:textId="77777777" w:rsidR="002C5808" w:rsidRDefault="00DE5535" w:rsidP="00DE5535">
                            <w:pPr>
                              <w:rPr>
                                <w:szCs w:val="4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Cs w:val="40"/>
                                <w:rtl/>
                                <w:lang w:bidi="ar-DZ"/>
                              </w:rPr>
                              <w:t xml:space="preserve">    </w:t>
                            </w:r>
                          </w:p>
                          <w:p w14:paraId="3AE94584" w14:textId="77777777" w:rsidR="002C5808" w:rsidRPr="00941E38" w:rsidRDefault="002C5808" w:rsidP="00CB712E">
                            <w:pPr>
                              <w:rPr>
                                <w:szCs w:val="40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94D8A32" id="AutoShape 78" o:spid="_x0000_s1046" style="position:absolute;left:0;text-align:left;margin-left:-30.75pt;margin-top:18.75pt;width:523.8pt;height:581.1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" strokeweight="1.5pt">
                <v:stroke dashstyle="dash"/>
                <v:textbox>
                  <w:txbxContent>
                    <w:p w14:paraId="155EB13B" w14:textId="77777777" w:rsidR="002C5808" w:rsidRPr="00A27A15" w:rsidRDefault="002C5808" w:rsidP="00D64543">
                      <w:pPr>
                        <w:ind w:left="360"/>
                        <w:rPr>
                          <w:rFonts w:cs="Arabic Transparent"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14:paraId="6CC1CF97" w14:textId="77777777" w:rsidR="002C5808" w:rsidRDefault="002C5808" w:rsidP="00AD3AC6">
                      <w:pPr>
                        <w:rPr>
                          <w:b/>
                          <w:bCs/>
                          <w:i/>
                          <w:sz w:val="28"/>
                          <w:szCs w:val="28"/>
                          <w:rtl/>
                          <w:lang w:val="fr-FR" w:bidi="ar-DZ"/>
                        </w:rPr>
                      </w:pPr>
                      <w:r w:rsidRPr="00AD3AC6">
                        <w:rPr>
                          <w:b/>
                          <w:bCs/>
                          <w:i/>
                          <w:sz w:val="28"/>
                          <w:szCs w:val="28"/>
                          <w:lang w:val="fr-FR" w:bidi="ar-DZ"/>
                        </w:rPr>
                        <w:object w:dxaOrig="180" w:dyaOrig="340" w14:anchorId="61613FD9">
                          <v:shape id="_x0000_i1062" type="#_x0000_t75" style="width:9pt;height:17.25pt" o:ole="">
                            <v:imagedata r:id="rId59" o:title=""/>
                          </v:shape>
                          <o:OLEObject Type="Embed" ProgID="Equation.3" ShapeID="_x0000_i1062" DrawAspect="Content" ObjectID="_1613816383" r:id="rId77"/>
                        </w:object>
                      </w:r>
                    </w:p>
                    <w:p w14:paraId="6245C5AB" w14:textId="77777777" w:rsidR="00DB49D0" w:rsidRDefault="00DB49D0" w:rsidP="00AD3AC6">
                      <w:pPr>
                        <w:rPr>
                          <w:b/>
                          <w:bCs/>
                          <w:i/>
                          <w:sz w:val="28"/>
                          <w:szCs w:val="28"/>
                          <w:rtl/>
                          <w:lang w:val="fr-FR" w:bidi="ar-DZ"/>
                        </w:rPr>
                      </w:pPr>
                    </w:p>
                    <w:p w14:paraId="29BD2E07" w14:textId="77777777" w:rsidR="00DB49D0" w:rsidRDefault="00DB49D0" w:rsidP="00AD3AC6">
                      <w:pPr>
                        <w:rPr>
                          <w:b/>
                          <w:bCs/>
                          <w:i/>
                          <w:sz w:val="28"/>
                          <w:szCs w:val="28"/>
                          <w:rtl/>
                          <w:lang w:val="fr-FR" w:bidi="ar-DZ"/>
                        </w:rPr>
                      </w:pPr>
                    </w:p>
                    <w:p w14:paraId="599B9483" w14:textId="77777777" w:rsidR="00DB49D0" w:rsidRDefault="00DB49D0" w:rsidP="00AD3AC6">
                      <w:pPr>
                        <w:rPr>
                          <w:b/>
                          <w:bCs/>
                          <w:i/>
                          <w:sz w:val="28"/>
                          <w:szCs w:val="28"/>
                          <w:rtl/>
                          <w:lang w:val="fr-FR" w:bidi="ar-DZ"/>
                        </w:rPr>
                      </w:pPr>
                    </w:p>
                    <w:p w14:paraId="409D5ADA" w14:textId="77777777" w:rsidR="00DB49D0" w:rsidRDefault="00DB49D0" w:rsidP="00AD3AC6">
                      <w:pPr>
                        <w:rPr>
                          <w:b/>
                          <w:bCs/>
                          <w:i/>
                          <w:sz w:val="28"/>
                          <w:szCs w:val="28"/>
                          <w:rtl/>
                          <w:lang w:val="fr-FR" w:bidi="ar-DZ"/>
                        </w:rPr>
                      </w:pPr>
                    </w:p>
                    <w:p w14:paraId="6FB3414C" w14:textId="77777777" w:rsidR="00DB49D0" w:rsidRDefault="00DB49D0" w:rsidP="00AD3AC6">
                      <w:pPr>
                        <w:rPr>
                          <w:b/>
                          <w:bCs/>
                          <w:i/>
                          <w:sz w:val="28"/>
                          <w:szCs w:val="28"/>
                          <w:rtl/>
                          <w:lang w:val="fr-FR" w:bidi="ar-DZ"/>
                        </w:rPr>
                      </w:pPr>
                    </w:p>
                    <w:p w14:paraId="4ADCF439" w14:textId="77777777" w:rsidR="00DB49D0" w:rsidRDefault="00DB49D0" w:rsidP="00AD3AC6">
                      <w:pPr>
                        <w:rPr>
                          <w:b/>
                          <w:bCs/>
                          <w:i/>
                          <w:sz w:val="28"/>
                          <w:szCs w:val="28"/>
                          <w:rtl/>
                          <w:lang w:val="fr-FR" w:bidi="ar-DZ"/>
                        </w:rPr>
                      </w:pPr>
                    </w:p>
                    <w:p w14:paraId="1992130A" w14:textId="77777777" w:rsidR="00DB49D0" w:rsidRDefault="00DB49D0" w:rsidP="00AD3AC6">
                      <w:pPr>
                        <w:rPr>
                          <w:b/>
                          <w:bCs/>
                          <w:i/>
                          <w:sz w:val="28"/>
                          <w:szCs w:val="28"/>
                          <w:rtl/>
                          <w:lang w:val="fr-FR" w:bidi="ar-DZ"/>
                        </w:rPr>
                      </w:pPr>
                    </w:p>
                    <w:p w14:paraId="13F1226E" w14:textId="77777777" w:rsidR="00DB49D0" w:rsidRPr="00AD3AC6" w:rsidRDefault="00DB49D0" w:rsidP="00AD3AC6">
                      <w:pPr>
                        <w:rPr>
                          <w:b/>
                          <w:bCs/>
                          <w:i/>
                          <w:sz w:val="28"/>
                          <w:szCs w:val="28"/>
                          <w:rtl/>
                          <w:lang w:val="fr-FR" w:bidi="ar-DZ"/>
                        </w:rPr>
                      </w:pPr>
                    </w:p>
                    <w:p w14:paraId="24C2877E" w14:textId="77777777" w:rsidR="002C5808" w:rsidRPr="00A27A15" w:rsidRDefault="002C5808" w:rsidP="00CB712E">
                      <w:pPr>
                        <w:rPr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14:paraId="55D4A2B9" w14:textId="77777777" w:rsidR="002C5808" w:rsidRPr="00A27A15" w:rsidRDefault="002C5808" w:rsidP="00CB712E">
                      <w:pPr>
                        <w:rPr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14:paraId="597364A7" w14:textId="77777777" w:rsidR="002C5808" w:rsidRDefault="00DE5535" w:rsidP="00DE5535">
                      <w:pPr>
                        <w:rPr>
                          <w:szCs w:val="40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szCs w:val="40"/>
                          <w:rtl/>
                          <w:lang w:bidi="ar-DZ"/>
                        </w:rPr>
                        <w:t xml:space="preserve">    </w:t>
                      </w:r>
                    </w:p>
                    <w:p w14:paraId="3AE94584" w14:textId="77777777" w:rsidR="002C5808" w:rsidRPr="00941E38" w:rsidRDefault="002C5808" w:rsidP="00CB712E">
                      <w:pPr>
                        <w:rPr>
                          <w:szCs w:val="40"/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hint="cs"/>
          <w:b/>
          <w:bCs/>
          <w:sz w:val="32"/>
          <w:szCs w:val="32"/>
          <w:u w:val="double"/>
          <w:rtl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EBB53C9" wp14:editId="2744351A">
                <wp:simplePos x="0" y="0"/>
                <wp:positionH relativeFrom="column">
                  <wp:posOffset>2186305</wp:posOffset>
                </wp:positionH>
                <wp:positionV relativeFrom="paragraph">
                  <wp:posOffset>238125</wp:posOffset>
                </wp:positionV>
                <wp:extent cx="1156970" cy="342900"/>
                <wp:effectExtent l="20320" t="19050" r="22860" b="19050"/>
                <wp:wrapNone/>
                <wp:docPr id="239" name="AutoShap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6970" cy="342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2857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220A620" w14:textId="77777777" w:rsidR="002C5808" w:rsidRPr="00ED4259" w:rsidRDefault="00AD5517" w:rsidP="000D796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ED425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مسألة</w:t>
                            </w:r>
                            <w:r w:rsidR="0006416E" w:rsidRPr="00ED425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: </w:t>
                            </w:r>
                            <w:r w:rsidR="000D796D" w:rsidRPr="00ED425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6</w:t>
                            </w:r>
                            <w:r w:rsidR="0006416E" w:rsidRPr="00ED425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نقا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EBB53C9" id="AutoShape 79" o:spid="_x0000_s1047" style="position:absolute;left:0;text-align:left;margin-left:172.15pt;margin-top:18.75pt;width:91.1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" strokeweight="2.25pt">
                <v:textbox>
                  <w:txbxContent>
                    <w:p w14:paraId="4220A620" w14:textId="77777777" w:rsidR="002C5808" w:rsidRPr="00ED4259" w:rsidRDefault="00AD5517" w:rsidP="000D796D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ED425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لمسألة</w:t>
                      </w:r>
                      <w:r w:rsidR="0006416E" w:rsidRPr="00ED425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: </w:t>
                      </w:r>
                      <w:r w:rsidR="000D796D" w:rsidRPr="00ED425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6</w:t>
                      </w:r>
                      <w:r w:rsidR="0006416E" w:rsidRPr="00ED425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نقاط</w:t>
                      </w:r>
                    </w:p>
                  </w:txbxContent>
                </v:textbox>
              </v:roundrect>
            </w:pict>
          </mc:Fallback>
        </mc:AlternateContent>
      </w:r>
    </w:p>
    <w:p w14:paraId="0C9D30ED" w14:textId="77777777" w:rsidR="005E2A28" w:rsidRDefault="005E2A28" w:rsidP="00A62568">
      <w:pPr>
        <w:pStyle w:val="Notedebasdepage"/>
        <w:rPr>
          <w:sz w:val="28"/>
          <w:szCs w:val="28"/>
          <w:rtl/>
          <w:lang w:bidi="ar-DZ"/>
        </w:rPr>
      </w:pPr>
    </w:p>
    <w:p w14:paraId="056ABBF5" w14:textId="77777777" w:rsidR="00A40365" w:rsidRPr="00646155" w:rsidRDefault="00DE61E8" w:rsidP="00DE61E8">
      <w:pPr>
        <w:pStyle w:val="Notedebasdepage"/>
        <w:tabs>
          <w:tab w:val="left" w:pos="2230"/>
        </w:tabs>
        <w:rPr>
          <w:b/>
          <w:bCs/>
          <w:i/>
          <w:sz w:val="28"/>
          <w:szCs w:val="28"/>
          <w:lang w:val="fr-FR" w:bidi="ar-DZ"/>
        </w:rPr>
      </w:pPr>
      <w:r>
        <w:rPr>
          <w:b/>
          <w:bCs/>
          <w:sz w:val="28"/>
          <w:szCs w:val="28"/>
          <w:rtl/>
          <w:lang w:val="fr-FR" w:bidi="ar-DZ"/>
        </w:rPr>
        <w:tab/>
      </w:r>
      <w:r w:rsidR="00A00B96" w:rsidRPr="00A00B96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</w:t>
      </w:r>
    </w:p>
    <w:p w14:paraId="6AB960E5" w14:textId="77777777" w:rsidR="00A40365" w:rsidRPr="00A40365" w:rsidRDefault="00F0560A" w:rsidP="00A40365">
      <w:pPr>
        <w:rPr>
          <w:b/>
          <w:bCs/>
          <w:i/>
          <w:sz w:val="28"/>
          <w:szCs w:val="28"/>
          <w:lang w:val="fr-FR" w:bidi="ar-DZ"/>
        </w:rPr>
      </w:pPr>
      <w:r>
        <w:rPr>
          <w:b/>
          <w:bCs/>
          <w:i/>
          <w:sz w:val="28"/>
          <w:szCs w:val="28"/>
          <w:lang w:val="fr-FR" w:bidi="ar-DZ"/>
        </w:rPr>
        <w:t xml:space="preserve">          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>أراد صاحب المنزل (</w:t>
      </w:r>
      <w:r w:rsidR="00A40365" w:rsidRPr="00A40365">
        <w:rPr>
          <w:b/>
          <w:bCs/>
          <w:i/>
          <w:sz w:val="28"/>
          <w:szCs w:val="28"/>
          <w:lang w:val="fr-FR" w:bidi="ar-DZ"/>
        </w:rPr>
        <w:t>A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>) زيارة صديقه الساكن في الجهة المقابلة للنهر بالمنزل (</w:t>
      </w:r>
      <w:r w:rsidR="00A40365" w:rsidRPr="00A40365">
        <w:rPr>
          <w:b/>
          <w:bCs/>
          <w:i/>
          <w:sz w:val="28"/>
          <w:szCs w:val="28"/>
          <w:lang w:val="fr-FR" w:bidi="ar-DZ"/>
        </w:rPr>
        <w:t>F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>)</w:t>
      </w:r>
      <w:r w:rsidR="00A40365" w:rsidRPr="00A40365">
        <w:rPr>
          <w:b/>
          <w:bCs/>
          <w:i/>
          <w:sz w:val="28"/>
          <w:szCs w:val="28"/>
          <w:lang w:val="fr-FR" w:bidi="ar-DZ"/>
        </w:rPr>
        <w:t xml:space="preserve">. </w:t>
      </w:r>
    </w:p>
    <w:p w14:paraId="64C7288D" w14:textId="5F6B52D5" w:rsidR="00A40365" w:rsidRPr="00A40365" w:rsidRDefault="00F0560A" w:rsidP="00A40365">
      <w:pPr>
        <w:rPr>
          <w:b/>
          <w:bCs/>
          <w:i/>
          <w:sz w:val="28"/>
          <w:szCs w:val="28"/>
          <w:rtl/>
          <w:lang w:val="fr-FR" w:bidi="ar-DZ"/>
        </w:rPr>
      </w:pPr>
      <w:r>
        <w:rPr>
          <w:b/>
          <w:bCs/>
          <w:i/>
          <w:sz w:val="28"/>
          <w:szCs w:val="28"/>
          <w:lang w:val="fr-FR" w:bidi="ar-DZ"/>
        </w:rPr>
        <w:t xml:space="preserve">         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>المسار المتبع مبين بأسهم كما هو موضح بالشكل أسفله.</w:t>
      </w:r>
    </w:p>
    <w:p w14:paraId="476B90A0" w14:textId="07241326" w:rsidR="00A40365" w:rsidRPr="00A40365" w:rsidRDefault="00A752CD" w:rsidP="00A40365">
      <w:pPr>
        <w:rPr>
          <w:b/>
          <w:bCs/>
          <w:i/>
          <w:sz w:val="28"/>
          <w:szCs w:val="28"/>
          <w:rtl/>
          <w:lang w:val="fr-FR" w:bidi="ar-DZ"/>
        </w:rPr>
      </w:pPr>
      <w:r w:rsidRPr="00A40365">
        <w:rPr>
          <w:b/>
          <w:bCs/>
          <w:i/>
          <w:noProof/>
          <w:sz w:val="28"/>
          <w:szCs w:val="28"/>
          <w:rtl/>
          <w:lang w:val="fr-FR" w:bidi="ar-DZ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38A4BFD" wp14:editId="191DB54D">
                <wp:simplePos x="0" y="0"/>
                <wp:positionH relativeFrom="column">
                  <wp:posOffset>998855</wp:posOffset>
                </wp:positionH>
                <wp:positionV relativeFrom="paragraph">
                  <wp:posOffset>21590</wp:posOffset>
                </wp:positionV>
                <wp:extent cx="4962525" cy="4114800"/>
                <wp:effectExtent l="13970" t="4445" r="0" b="0"/>
                <wp:wrapNone/>
                <wp:docPr id="3" name="Groupe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62525" cy="4114800"/>
                          <a:chOff x="0" y="0"/>
                          <a:chExt cx="49625" cy="41148"/>
                        </a:xfrm>
                      </wpg:grpSpPr>
                      <wpg:grpSp>
                        <wpg:cNvPr id="4" name="Groupe 17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9625" cy="41148"/>
                            <a:chOff x="0" y="0"/>
                            <a:chExt cx="49625" cy="41148"/>
                          </a:xfrm>
                        </wpg:grpSpPr>
                        <wpg:grpSp>
                          <wpg:cNvPr id="5" name="Groupe 172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49625" cy="41148"/>
                              <a:chOff x="0" y="0"/>
                              <a:chExt cx="49625" cy="41148"/>
                            </a:xfrm>
                          </wpg:grpSpPr>
                          <pic:pic xmlns:pic="http://schemas.openxmlformats.org/drawingml/2006/picture">
                            <pic:nvPicPr>
                              <pic:cNvPr id="6" name="Image 147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7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905" y="39243"/>
                                <a:ext cx="1714" cy="190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7" name="Image 14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7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8288" y="24003"/>
                                <a:ext cx="1238" cy="161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8" name="Image 15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238" y="23907"/>
                                <a:ext cx="1619" cy="162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9" name="Image 15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6573" y="17145"/>
                                <a:ext cx="1619" cy="180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0" name="Image 152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41052" y="17145"/>
                                <a:ext cx="1334" cy="20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1" name="Image 153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9909" y="0"/>
                                <a:ext cx="1334" cy="180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wpg:grpSp>
                            <wpg:cNvPr id="12" name="Groupe 15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2095"/>
                                <a:ext cx="49244" cy="37148"/>
                                <a:chOff x="0" y="0"/>
                                <a:chExt cx="49244" cy="37147"/>
                              </a:xfrm>
                            </wpg:grpSpPr>
                            <wpg:grpSp>
                              <wpg:cNvPr id="13" name="Groupe 14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95"/>
                                  <a:ext cx="49244" cy="37052"/>
                                  <a:chOff x="0" y="0"/>
                                  <a:chExt cx="49244" cy="37052"/>
                                </a:xfrm>
                              </wpg:grpSpPr>
                              <wpg:grpSp>
                                <wpg:cNvPr id="14" name="Groupe 14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49244" cy="37052"/>
                                    <a:chOff x="0" y="0"/>
                                    <a:chExt cx="49244" cy="43643"/>
                                  </a:xfrm>
                                </wpg:grpSpPr>
                                <wps:wsp>
                                  <wps:cNvPr id="15" name="Connecteur droit 2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952" y="25829"/>
                                      <a:ext cx="7525" cy="82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6" name="Groupe 14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49244" cy="43643"/>
                                      <a:chOff x="0" y="0"/>
                                      <a:chExt cx="49244" cy="43643"/>
                                    </a:xfrm>
                                  </wpg:grpSpPr>
                                  <wps:wsp>
                                    <wps:cNvPr id="17" name="Connecteur droit avec flèche 13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18097" y="20002"/>
                                        <a:ext cx="0" cy="571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8" name="Groupe 14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49244" cy="43643"/>
                                        <a:chOff x="0" y="0"/>
                                        <a:chExt cx="49244" cy="43643"/>
                                      </a:xfrm>
                                    </wpg:grpSpPr>
                                    <wps:wsp>
                                      <wps:cNvPr id="19" name="Connecteur droit 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0" y="20002"/>
                                          <a:ext cx="49244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0" name="Connecteur droit 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0" y="25717"/>
                                          <a:ext cx="49244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21" name="Groupe 2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8002" y="0"/>
                                          <a:ext cx="22479" cy="20002"/>
                                          <a:chOff x="0" y="0"/>
                                          <a:chExt cx="26479" cy="18478"/>
                                        </a:xfrm>
                                      </wpg:grpSpPr>
                                      <wps:wsp>
                                        <wps:cNvPr id="22" name="Connecteur droit 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26479" y="0"/>
                                            <a:ext cx="0" cy="1847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3" name="Connecteur droit 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0" y="0"/>
                                            <a:ext cx="26479" cy="1847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4" name="Connecteur droit 1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24288" y="16859"/>
                                            <a:ext cx="2191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5" name="Connecteur droit 1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24193" y="16859"/>
                                            <a:ext cx="0" cy="1619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26" name="Groupe 1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857" y="25717"/>
                                          <a:ext cx="15145" cy="17907"/>
                                          <a:chOff x="0" y="0"/>
                                          <a:chExt cx="15144" cy="14097"/>
                                        </a:xfrm>
                                      </wpg:grpSpPr>
                                      <wps:wsp>
                                        <wps:cNvPr id="27" name="Connecteur droit 1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0" y="0"/>
                                            <a:ext cx="0" cy="1409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8" name="Connecteur droit 1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0" y="0"/>
                                            <a:ext cx="15144" cy="1409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9" name="Connecteur droit 1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2381" y="0"/>
                                            <a:ext cx="0" cy="2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0" name="Connecteur droit 1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0" y="2000"/>
                                            <a:ext cx="2381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31" name="Groupe 2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5525" y="20193"/>
                                          <a:ext cx="1810" cy="5429"/>
                                          <a:chOff x="5715" y="0"/>
                                          <a:chExt cx="1809" cy="5715"/>
                                        </a:xfrm>
                                      </wpg:grpSpPr>
                                      <wps:wsp>
                                        <wps:cNvPr id="224" name="Rectangle 23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715" y="0"/>
                                            <a:ext cx="1809" cy="57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25" name="Rectangle 24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715" y="1333"/>
                                            <a:ext cx="1809" cy="66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000000"/>
                                          </a:solidFill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26" name="Rectangle 2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715" y="3524"/>
                                            <a:ext cx="1809" cy="66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000000"/>
                                          </a:solidFill>
                                          <a:ln w="254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27" name="Connecteur droit 2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18097" y="20002"/>
                                          <a:ext cx="22377" cy="571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28" name="Connecteur droit avec flèche 13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2857" y="25717"/>
                                          <a:ext cx="15240" cy="1792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29" name="Connecteur droit avec flèche 14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8288" y="19858"/>
                                          <a:ext cx="22193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230" name="Connecteur droit 14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8192" y="17621"/>
                                    <a:ext cx="0" cy="414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31" name="Connecteur droit avec flèche 15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40576" y="0"/>
                                  <a:ext cx="0" cy="1713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32" name="Connecteur droit avec flèche 1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862" y="19050"/>
                                <a:ext cx="0" cy="495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pic:pic xmlns:pic="http://schemas.openxmlformats.org/drawingml/2006/picture">
                            <pic:nvPicPr>
                              <pic:cNvPr id="233" name="Image 169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7622" y="17049"/>
                                <a:ext cx="4858" cy="190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234" name="Image 17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25431" y="8001"/>
                                <a:ext cx="4858" cy="190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235" name="Image 17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44958" y="20764"/>
                                <a:ext cx="4667" cy="190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36" name="Image 17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572" y="20574"/>
                              <a:ext cx="4096" cy="238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237" name="Connecteur droit 1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52" y="24765"/>
                              <a:ext cx="14383" cy="1447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38" name="Connecteur droit 178"/>
                        <wps:cNvCnPr>
                          <a:cxnSpLocks noChangeShapeType="1"/>
                        </wps:cNvCnPr>
                        <wps:spPr bwMode="auto">
                          <a:xfrm flipH="1">
                            <a:off x="44958" y="19621"/>
                            <a:ext cx="0" cy="3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D777F2" id="Groupe 179" o:spid="_x0000_s1026" style="position:absolute;margin-left:78.65pt;margin-top:1.7pt;width:390.75pt;height:324pt;z-index:251668480" coordsize="49625,411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">
                <v:group id="Groupe 177" o:spid="_x0000_s1027" style="position:absolute;width:49625;height:41148" coordsize="49625,41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group id="Groupe 172" o:spid="_x0000_s1028" style="position:absolute;width:49625;height:41148" coordsize="49625,41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<v:shape id="Image 147" o:spid="_x0000_s1029" type="#_x0000_t75" style="position:absolute;left:1905;top:39243;width:1714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">
                      <v:imagedata r:id="rId88" o:title=""/>
                    </v:shape>
                    <v:shape id="Image 148" o:spid="_x0000_s1030" type="#_x0000_t75" style="position:absolute;left:18288;top:24003;width:1238;height:16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">
                      <v:imagedata r:id="rId89" o:title=""/>
                    </v:shape>
                    <v:shape id="Image 150" o:spid="_x0000_s1031" type="#_x0000_t75" style="position:absolute;left:1238;top:23907;width:1619;height:16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">
                      <v:imagedata r:id="rId90" o:title=""/>
                    </v:shape>
                    <v:shape id="Image 151" o:spid="_x0000_s1032" type="#_x0000_t75" style="position:absolute;left:16573;top:17145;width:1619;height:18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">
                      <v:imagedata r:id="rId91" o:title=""/>
                    </v:shape>
                    <v:shape id="Image 152" o:spid="_x0000_s1033" type="#_x0000_t75" style="position:absolute;left:41052;top:17145;width:1334;height:20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">
                      <v:imagedata r:id="rId92" o:title=""/>
                    </v:shape>
                    <v:shape id="Image 153" o:spid="_x0000_s1034" type="#_x0000_t75" style="position:absolute;left:39909;width:1334;height:18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">
                      <v:imagedata r:id="rId93" o:title=""/>
                    </v:shape>
                    <v:group id="Groupe 156" o:spid="_x0000_s1035" style="position:absolute;top:2095;width:49244;height:37148" coordsize="49244,37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<v:group id="Groupe 146" o:spid="_x0000_s1036" style="position:absolute;top:95;width:49244;height:37052" coordsize="49244,370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group id="Groupe 144" o:spid="_x0000_s1037" style="position:absolute;width:49244;height:37052" coordsize="49244,43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<v:line id="Connecteur droit 28" o:spid="_x0000_s1038" style="position:absolute;visibility:visible;mso-wrap-style:square" from="2952,25829" to="10477,34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">
                            <v:stroke dashstyle="dash"/>
                          </v:line>
                          <v:group id="Groupe 143" o:spid="_x0000_s1039" style="position:absolute;width:49244;height:43643" coordsize="49244,43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Connecteur droit avec flèche 139" o:spid="_x0000_s1040" type="#_x0000_t32" style="position:absolute;left:18097;top:20002;width:0;height:57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">
                              <v:stroke endarrow="block"/>
                            </v:shape>
                            <v:group id="Groupe 142" o:spid="_x0000_s1041" style="position:absolute;width:49244;height:43643" coordsize="49244,43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v:line id="Connecteur droit 4" o:spid="_x0000_s1042" style="position:absolute;flip:x;visibility:visible;mso-wrap-style:square" from="0,20002" to="49244,20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"/>
                              <v:line id="Connecteur droit 9" o:spid="_x0000_s1043" style="position:absolute;flip:x;visibility:visible;mso-wrap-style:square" from="0,25717" to="49244,25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              <v:group id="Groupe 22" o:spid="_x0000_s1044" style="position:absolute;left:18002;width:22479;height:20002" coordsize="26479,18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      <v:line id="Connecteur droit 3" o:spid="_x0000_s1045" style="position:absolute;flip:x;visibility:visible;mso-wrap-style:square" from="26479,0" to="26479,18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                <v:line id="Connecteur droit 5" o:spid="_x0000_s1046" style="position:absolute;flip:x;visibility:visible;mso-wrap-style:square" from="0,0" to="26479,18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Xap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F/j7kn6AnN8AAAD//wMAUEsBAi0AFAAGAAgAAAAhANvh9svuAAAAhQEAABMAAAAAAAAA&#10;AAAAAAAAAAAAAFtDb250ZW50X1R5cGVzXS54bWxQSwECLQAUAAYACAAAACEAWvQsW78AAAAVAQAA&#10;CwAAAAAAAAAAAAAAAAAfAQAAX3JlbHMvLnJlbHNQSwECLQAUAAYACAAAACEAyf12qcYAAADbAAAA&#10;DwAAAAAAAAAAAAAAAAAHAgAAZHJzL2Rvd25yZXYueG1sUEsFBgAAAAADAAMAtwAAAPoCAAAAAA==&#10;"/>
                                <v:line id="Connecteur droit 15" o:spid="_x0000_s1047" style="position:absolute;flip:x;visibility:visible;mso-wrap-style:square" from="24288,16859" to="26479,16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O7d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"/>
                                <v:line id="Connecteur droit 16" o:spid="_x0000_s1048" style="position:absolute;visibility:visible;mso-wrap-style:square" from="24193,16859" to="24193,18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              </v:group>
                              <v:group id="Groupe 19" o:spid="_x0000_s1049" style="position:absolute;left:2857;top:25717;width:15145;height:17907" coordsize="15144,14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        <v:line id="Connecteur droit 13" o:spid="_x0000_s1050" style="position:absolute;visibility:visible;mso-wrap-style:square" from="0,0" to="0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                <v:line id="Connecteur droit 14" o:spid="_x0000_s1051" style="position:absolute;flip:x;visibility:visible;mso-wrap-style:square" from="0,0" to="15144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eTY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jU1f0g+QxS8AAAD//wMAUEsBAi0AFAAGAAgAAAAhANvh9svuAAAAhQEAABMAAAAAAAAAAAAA&#10;AAAAAAAAAFtDb250ZW50X1R5cGVzXS54bWxQSwECLQAUAAYACAAAACEAWvQsW78AAAAVAQAACwAA&#10;AAAAAAAAAAAAAAAfAQAAX3JlbHMvLnJlbHNQSwECLQAUAAYACAAAACEAx1nk2MMAAADbAAAADwAA&#10;AAAAAAAAAAAAAAAHAgAAZHJzL2Rvd25yZXYueG1sUEsFBgAAAAADAAMAtwAAAPcCAAAAAA==&#10;"/>
                                <v:line id="Connecteur droit 17" o:spid="_x0000_s1052" style="position:absolute;visibility:visible;mso-wrap-style:square" from="2381,0" to="2381,2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                <v:line id="Connecteur droit 18" o:spid="_x0000_s1053" style="position:absolute;flip:x;visibility:visible;mso-wrap-style:square" from="0,2000" to="2381,2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                </v:group>
                              <v:group id="Groupe 26" o:spid="_x0000_s1054" style="position:absolute;left:15525;top:20193;width:1810;height:5429" coordorigin="5715" coordsize="1809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        <v:rect id="Rectangle 23" o:spid="_x0000_s1055" style="position:absolute;left:5715;width:1809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" strokeweight="2pt"/>
                                <v:rect id="Rectangle 24" o:spid="_x0000_s1056" style="position:absolute;left:5715;top:1333;width:1809;height: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" fillcolor="black" strokeweight="2pt"/>
                                <v:rect id="Rectangle 25" o:spid="_x0000_s1057" style="position:absolute;left:5715;top:3524;width:1809;height: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" fillcolor="black" strokeweight="2pt"/>
                              </v:group>
                              <v:line id="Connecteur droit 27" o:spid="_x0000_s1058" style="position:absolute;flip:x;visibility:visible;mso-wrap-style:square" from="18097,20002" to="40474,25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">
                                <v:stroke dashstyle="dash"/>
                              </v:line>
                              <v:shape id="Connecteur droit avec flèche 130" o:spid="_x0000_s1059" type="#_x0000_t32" style="position:absolute;left:2857;top:25717;width:15240;height:1792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">
                                <v:stroke endarrow="block"/>
                              </v:shape>
                              <v:shape id="Connecteur droit avec flèche 140" o:spid="_x0000_s1060" type="#_x0000_t32" style="position:absolute;left:18288;top:19858;width:2219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">
                                <v:stroke endarrow="block"/>
                              </v:shape>
                            </v:group>
                          </v:group>
                        </v:group>
                        <v:line id="Connecteur droit 145" o:spid="_x0000_s1061" style="position:absolute;flip:y;visibility:visible;mso-wrap-style:square" from="18192,17621" to="18192,21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"/>
                      </v:group>
                      <v:shape id="Connecteur droit avec flèche 155" o:spid="_x0000_s1062" type="#_x0000_t32" style="position:absolute;left:40576;width:0;height:1713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">
                        <v:stroke endarrow="block"/>
                      </v:shape>
                    </v:group>
                    <v:shape id="Connecteur droit avec flèche 168" o:spid="_x0000_s1063" type="#_x0000_t32" style="position:absolute;left:44862;top:19050;width:0;height:49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">
                      <v:stroke startarrow="block" endarrow="block"/>
                    </v:shape>
                    <v:shape id="Image 169" o:spid="_x0000_s1064" type="#_x0000_t75" style="position:absolute;left:27622;top:17049;width:4858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">
                      <v:imagedata r:id="rId94" o:title=""/>
                    </v:shape>
                    <v:shape id="Image 170" o:spid="_x0000_s1065" type="#_x0000_t75" style="position:absolute;left:25431;top:8001;width:4858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">
                      <v:imagedata r:id="rId95" o:title=""/>
                    </v:shape>
                    <v:shape id="Image 171" o:spid="_x0000_s1066" type="#_x0000_t75" style="position:absolute;left:44958;top:20764;width:4667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">
                      <v:imagedata r:id="rId96" o:title=""/>
                    </v:shape>
                  </v:group>
                  <v:shape id="Image 173" o:spid="_x0000_s1067" type="#_x0000_t75" style="position:absolute;left:10572;top:20574;width:4096;height:2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">
                    <v:imagedata r:id="rId97" o:title=""/>
                  </v:shape>
                  <v:line id="Connecteur droit 176" o:spid="_x0000_s1068" style="position:absolute;flip:y;visibility:visible;mso-wrap-style:square" from="2952,24765" to="17335,39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"/>
                </v:group>
                <v:line id="Connecteur droit 178" o:spid="_x0000_s1069" style="position:absolute;flip:x;visibility:visible;mso-wrap-style:square" from="44958,19621" to="44958,23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"/>
              </v:group>
            </w:pict>
          </mc:Fallback>
        </mc:AlternateContent>
      </w:r>
      <w:r w:rsidRPr="00A40365">
        <w:rPr>
          <w:b/>
          <w:bCs/>
          <w:i/>
          <w:noProof/>
          <w:sz w:val="28"/>
          <w:szCs w:val="28"/>
          <w:lang w:val="fr-FR" w:bidi="ar-DZ"/>
        </w:rPr>
        <w:drawing>
          <wp:anchor distT="0" distB="0" distL="114300" distR="114300" simplePos="0" relativeHeight="251670528" behindDoc="1" locked="0" layoutInCell="1" allowOverlap="1" wp14:anchorId="1B92206C" wp14:editId="0F17EAD5">
            <wp:simplePos x="0" y="0"/>
            <wp:positionH relativeFrom="column">
              <wp:posOffset>5048250</wp:posOffset>
            </wp:positionH>
            <wp:positionV relativeFrom="paragraph">
              <wp:posOffset>208915</wp:posOffset>
            </wp:positionV>
            <wp:extent cx="428625" cy="228600"/>
            <wp:effectExtent l="0" t="0" r="0" b="0"/>
            <wp:wrapNone/>
            <wp:docPr id="206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981715" w14:textId="77777777" w:rsidR="00A40365" w:rsidRPr="00A40365" w:rsidRDefault="00A40365" w:rsidP="00A40365">
      <w:pPr>
        <w:rPr>
          <w:b/>
          <w:bCs/>
          <w:i/>
          <w:sz w:val="28"/>
          <w:szCs w:val="28"/>
          <w:rtl/>
          <w:lang w:val="fr-FR" w:bidi="ar-DZ"/>
        </w:rPr>
      </w:pPr>
    </w:p>
    <w:p w14:paraId="59BA22A5" w14:textId="33559B35" w:rsidR="00A40365" w:rsidRPr="00A40365" w:rsidRDefault="001A50B9" w:rsidP="00A40365">
      <w:pPr>
        <w:rPr>
          <w:b/>
          <w:bCs/>
          <w:i/>
          <w:sz w:val="28"/>
          <w:szCs w:val="28"/>
          <w:rtl/>
          <w:lang w:val="fr-FR" w:bidi="ar-DZ"/>
        </w:rPr>
      </w:pPr>
      <w:bookmarkStart w:id="0" w:name="_GoBack"/>
      <w:bookmarkEnd w:id="0"/>
      <w:r>
        <w:rPr>
          <w:rFonts w:hint="cs"/>
          <w:b/>
          <w:bCs/>
          <w:i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CE2E29D" wp14:editId="354CE8E2">
                <wp:simplePos x="0" y="0"/>
                <wp:positionH relativeFrom="column">
                  <wp:posOffset>425450</wp:posOffset>
                </wp:positionH>
                <wp:positionV relativeFrom="paragraph">
                  <wp:posOffset>134623</wp:posOffset>
                </wp:positionV>
                <wp:extent cx="1924050" cy="542925"/>
                <wp:effectExtent l="0" t="38100" r="0" b="47625"/>
                <wp:wrapNone/>
                <wp:docPr id="68" name="Rectangle : coins arrondis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1296291">
                          <a:off x="0" y="0"/>
                          <a:ext cx="1924050" cy="542925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10CF1C" w14:textId="77777777" w:rsidR="001A50B9" w:rsidRPr="001A50B9" w:rsidRDefault="001A50B9" w:rsidP="001A50B9">
                            <w:pPr>
                              <w:jc w:val="center"/>
                              <w:rPr>
                                <w:rFonts w:ascii="Sylfaen" w:hAnsi="Sylfaen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</w:pPr>
                            <w:r w:rsidRPr="001A50B9">
                              <w:rPr>
                                <w:rFonts w:ascii="Sylfaen" w:hAnsi="Sylfaen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green"/>
                                <w:rtl/>
                                <w:lang w:val="fr-FR"/>
                              </w:rPr>
                              <w:t xml:space="preserve">الأستاذ: </w:t>
                            </w:r>
                            <w:proofErr w:type="spellStart"/>
                            <w:r w:rsidRPr="001A50B9">
                              <w:rPr>
                                <w:rFonts w:ascii="Sylfaen" w:hAnsi="Sylfaen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green"/>
                                <w:rtl/>
                                <w:lang w:val="fr-FR"/>
                              </w:rPr>
                              <w:t>كنيوش</w:t>
                            </w:r>
                            <w:proofErr w:type="spellEnd"/>
                            <w:r w:rsidRPr="001A50B9">
                              <w:rPr>
                                <w:rFonts w:ascii="Sylfaen" w:hAnsi="Sylfaen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green"/>
                                <w:rtl/>
                                <w:lang w:val="fr-FR"/>
                              </w:rPr>
                              <w:t xml:space="preserve"> مسع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CE2E29D" id="Rectangle : coins arrondis 68" o:spid="_x0000_s1048" style="position:absolute;left:0;text-align:left;margin-left:33.5pt;margin-top:10.6pt;width:151.5pt;height:42.75pt;rotation:-331731fd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" filled="f" stroked="f" strokeweight="1pt">
                <v:stroke joinstyle="miter"/>
                <v:textbox>
                  <w:txbxContent>
                    <w:p w14:paraId="1110CF1C" w14:textId="77777777" w:rsidR="001A50B9" w:rsidRPr="001A50B9" w:rsidRDefault="001A50B9" w:rsidP="001A50B9">
                      <w:pPr>
                        <w:jc w:val="center"/>
                        <w:rPr>
                          <w:rFonts w:ascii="Sylfaen" w:hAnsi="Sylfaen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</w:pPr>
                      <w:r w:rsidRPr="001A50B9">
                        <w:rPr>
                          <w:rFonts w:ascii="Sylfaen" w:hAnsi="Sylfaen"/>
                          <w:b/>
                          <w:bCs/>
                          <w:color w:val="FF0000"/>
                          <w:sz w:val="28"/>
                          <w:szCs w:val="28"/>
                          <w:highlight w:val="green"/>
                          <w:rtl/>
                          <w:lang w:val="fr-FR"/>
                        </w:rPr>
                        <w:t xml:space="preserve">الأستاذ: </w:t>
                      </w:r>
                      <w:proofErr w:type="spellStart"/>
                      <w:r w:rsidRPr="001A50B9">
                        <w:rPr>
                          <w:rFonts w:ascii="Sylfaen" w:hAnsi="Sylfaen"/>
                          <w:b/>
                          <w:bCs/>
                          <w:color w:val="FF0000"/>
                          <w:sz w:val="28"/>
                          <w:szCs w:val="28"/>
                          <w:highlight w:val="green"/>
                          <w:rtl/>
                          <w:lang w:val="fr-FR"/>
                        </w:rPr>
                        <w:t>كنيوش</w:t>
                      </w:r>
                      <w:proofErr w:type="spellEnd"/>
                      <w:r w:rsidRPr="001A50B9">
                        <w:rPr>
                          <w:rFonts w:ascii="Sylfaen" w:hAnsi="Sylfaen"/>
                          <w:b/>
                          <w:bCs/>
                          <w:color w:val="FF0000"/>
                          <w:sz w:val="28"/>
                          <w:szCs w:val="28"/>
                          <w:highlight w:val="green"/>
                          <w:rtl/>
                          <w:lang w:val="fr-FR"/>
                        </w:rPr>
                        <w:t xml:space="preserve"> مسعود</w:t>
                      </w:r>
                    </w:p>
                  </w:txbxContent>
                </v:textbox>
              </v:roundrect>
            </w:pict>
          </mc:Fallback>
        </mc:AlternateContent>
      </w:r>
    </w:p>
    <w:p w14:paraId="54CFFF9D" w14:textId="77777777" w:rsidR="00A40365" w:rsidRPr="00A40365" w:rsidRDefault="00A40365" w:rsidP="00A40365">
      <w:pPr>
        <w:rPr>
          <w:b/>
          <w:bCs/>
          <w:i/>
          <w:sz w:val="28"/>
          <w:szCs w:val="28"/>
          <w:rtl/>
          <w:lang w:val="fr-FR" w:bidi="ar-DZ"/>
        </w:rPr>
      </w:pPr>
    </w:p>
    <w:p w14:paraId="4A8E048C" w14:textId="77777777" w:rsidR="00A40365" w:rsidRPr="00A40365" w:rsidRDefault="00A40365" w:rsidP="00A40365">
      <w:pPr>
        <w:rPr>
          <w:b/>
          <w:bCs/>
          <w:i/>
          <w:sz w:val="28"/>
          <w:szCs w:val="28"/>
          <w:rtl/>
          <w:lang w:val="fr-FR" w:bidi="ar-DZ"/>
        </w:rPr>
      </w:pPr>
    </w:p>
    <w:p w14:paraId="455158E2" w14:textId="77777777" w:rsidR="00A40365" w:rsidRPr="00A40365" w:rsidRDefault="00A40365" w:rsidP="00A40365">
      <w:pPr>
        <w:rPr>
          <w:b/>
          <w:bCs/>
          <w:i/>
          <w:sz w:val="28"/>
          <w:szCs w:val="28"/>
          <w:rtl/>
          <w:lang w:val="fr-FR" w:bidi="ar-DZ"/>
        </w:rPr>
      </w:pPr>
      <w:r w:rsidRPr="00A40365">
        <w:rPr>
          <w:b/>
          <w:bCs/>
          <w:i/>
          <w:sz w:val="28"/>
          <w:szCs w:val="28"/>
          <w:rtl/>
          <w:lang w:val="fr-FR" w:bidi="ar-DZ"/>
        </w:rPr>
        <w:tab/>
      </w:r>
    </w:p>
    <w:p w14:paraId="5CCBB0C3" w14:textId="77777777" w:rsidR="00A40365" w:rsidRPr="00A40365" w:rsidRDefault="00A40365" w:rsidP="00A40365">
      <w:pPr>
        <w:rPr>
          <w:b/>
          <w:bCs/>
          <w:i/>
          <w:sz w:val="28"/>
          <w:szCs w:val="28"/>
          <w:rtl/>
          <w:lang w:val="fr-FR" w:bidi="ar-DZ"/>
        </w:rPr>
      </w:pPr>
    </w:p>
    <w:p w14:paraId="0D4920CE" w14:textId="7E450EDF" w:rsidR="00A40365" w:rsidRPr="00A40365" w:rsidRDefault="00A752CD" w:rsidP="00A40365">
      <w:pPr>
        <w:rPr>
          <w:b/>
          <w:bCs/>
          <w:i/>
          <w:sz w:val="28"/>
          <w:szCs w:val="28"/>
          <w:rtl/>
          <w:lang w:val="fr-FR" w:bidi="ar-DZ"/>
        </w:rPr>
      </w:pPr>
      <w:r w:rsidRPr="00A40365">
        <w:rPr>
          <w:b/>
          <w:bCs/>
          <w:i/>
          <w:noProof/>
          <w:sz w:val="28"/>
          <w:szCs w:val="28"/>
          <w:lang w:val="fr-FR" w:bidi="ar-DZ"/>
        </w:rPr>
        <w:drawing>
          <wp:anchor distT="0" distB="0" distL="114300" distR="114300" simplePos="0" relativeHeight="251667456" behindDoc="1" locked="0" layoutInCell="1" allowOverlap="1" wp14:anchorId="4FF29E48" wp14:editId="395B4A7A">
            <wp:simplePos x="0" y="0"/>
            <wp:positionH relativeFrom="column">
              <wp:posOffset>1990725</wp:posOffset>
            </wp:positionH>
            <wp:positionV relativeFrom="paragraph">
              <wp:posOffset>177165</wp:posOffset>
            </wp:positionV>
            <wp:extent cx="142875" cy="171450"/>
            <wp:effectExtent l="0" t="0" r="0" b="0"/>
            <wp:wrapNone/>
            <wp:docPr id="160" name="Imag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4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7C2AE5" w14:textId="77777777" w:rsidR="00A40365" w:rsidRPr="00A40365" w:rsidRDefault="00A40365" w:rsidP="00A40365">
      <w:pPr>
        <w:rPr>
          <w:b/>
          <w:bCs/>
          <w:i/>
          <w:sz w:val="28"/>
          <w:szCs w:val="28"/>
          <w:rtl/>
          <w:lang w:val="fr-FR" w:bidi="ar-DZ"/>
        </w:rPr>
      </w:pPr>
      <w:r w:rsidRPr="00A40365">
        <w:rPr>
          <w:b/>
          <w:bCs/>
          <w:i/>
          <w:sz w:val="28"/>
          <w:szCs w:val="28"/>
          <w:rtl/>
          <w:lang w:val="fr-FR" w:bidi="ar-DZ"/>
        </w:rPr>
        <w:tab/>
      </w:r>
    </w:p>
    <w:p w14:paraId="3B86658A" w14:textId="77777777" w:rsidR="00A40365" w:rsidRPr="00A40365" w:rsidRDefault="00A40365" w:rsidP="00A40365">
      <w:pPr>
        <w:rPr>
          <w:b/>
          <w:bCs/>
          <w:i/>
          <w:sz w:val="28"/>
          <w:szCs w:val="28"/>
          <w:lang w:val="fr-FR" w:bidi="ar-DZ"/>
        </w:rPr>
      </w:pPr>
    </w:p>
    <w:p w14:paraId="2DF22A83" w14:textId="77777777" w:rsidR="00A40365" w:rsidRPr="00A40365" w:rsidRDefault="00A40365" w:rsidP="001971D1">
      <w:pPr>
        <w:ind w:firstLine="708"/>
        <w:rPr>
          <w:b/>
          <w:bCs/>
          <w:i/>
          <w:sz w:val="28"/>
          <w:szCs w:val="28"/>
          <w:lang w:val="fr-FR" w:bidi="ar-DZ"/>
        </w:rPr>
      </w:pPr>
    </w:p>
    <w:p w14:paraId="3E55B317" w14:textId="77777777" w:rsidR="00A40365" w:rsidRPr="00A40365" w:rsidRDefault="00A40365" w:rsidP="00A40365">
      <w:pPr>
        <w:rPr>
          <w:b/>
          <w:bCs/>
          <w:i/>
          <w:sz w:val="28"/>
          <w:szCs w:val="28"/>
          <w:lang w:val="fr-FR" w:bidi="ar-DZ"/>
        </w:rPr>
      </w:pPr>
    </w:p>
    <w:p w14:paraId="78C4487A" w14:textId="77777777" w:rsidR="00A40365" w:rsidRPr="00A40365" w:rsidRDefault="00A40365" w:rsidP="00A40365">
      <w:pPr>
        <w:rPr>
          <w:b/>
          <w:bCs/>
          <w:i/>
          <w:sz w:val="28"/>
          <w:szCs w:val="28"/>
          <w:lang w:val="fr-FR" w:bidi="ar-DZ"/>
        </w:rPr>
      </w:pPr>
    </w:p>
    <w:p w14:paraId="1D1D6955" w14:textId="77777777" w:rsidR="00A40365" w:rsidRPr="00A40365" w:rsidRDefault="00A40365" w:rsidP="00A40365">
      <w:pPr>
        <w:rPr>
          <w:b/>
          <w:bCs/>
          <w:i/>
          <w:sz w:val="28"/>
          <w:szCs w:val="28"/>
          <w:rtl/>
          <w:lang w:val="fr-FR" w:bidi="ar-DZ"/>
        </w:rPr>
      </w:pPr>
    </w:p>
    <w:p w14:paraId="0C5EA2D8" w14:textId="77777777" w:rsidR="00A40365" w:rsidRPr="00A40365" w:rsidRDefault="00A40365" w:rsidP="00A40365">
      <w:pPr>
        <w:rPr>
          <w:b/>
          <w:bCs/>
          <w:i/>
          <w:sz w:val="28"/>
          <w:szCs w:val="28"/>
          <w:lang w:val="fr-FR" w:bidi="ar-DZ"/>
        </w:rPr>
      </w:pPr>
      <w:r w:rsidRPr="00A40365">
        <w:rPr>
          <w:b/>
          <w:bCs/>
          <w:i/>
          <w:sz w:val="28"/>
          <w:szCs w:val="28"/>
          <w:rtl/>
          <w:lang w:val="fr-FR" w:bidi="ar-DZ"/>
        </w:rPr>
        <w:tab/>
      </w:r>
      <w:r w:rsidRPr="00A40365">
        <w:rPr>
          <w:b/>
          <w:bCs/>
          <w:i/>
          <w:sz w:val="28"/>
          <w:szCs w:val="28"/>
          <w:rtl/>
          <w:lang w:val="fr-FR" w:bidi="ar-DZ"/>
        </w:rPr>
        <w:tab/>
      </w:r>
      <w:r w:rsidRPr="00A40365">
        <w:rPr>
          <w:b/>
          <w:bCs/>
          <w:i/>
          <w:sz w:val="28"/>
          <w:szCs w:val="28"/>
          <w:rtl/>
          <w:lang w:val="fr-FR" w:bidi="ar-DZ"/>
        </w:rPr>
        <w:tab/>
      </w:r>
    </w:p>
    <w:p w14:paraId="2599FE74" w14:textId="410D2738" w:rsidR="00A40365" w:rsidRPr="00A40365" w:rsidRDefault="00A752CD" w:rsidP="00A40365">
      <w:pPr>
        <w:rPr>
          <w:b/>
          <w:bCs/>
          <w:i/>
          <w:sz w:val="28"/>
          <w:szCs w:val="28"/>
          <w:rtl/>
          <w:lang w:val="fr-FR" w:bidi="ar-DZ"/>
        </w:rPr>
      </w:pPr>
      <w:r w:rsidRPr="00A40365">
        <w:rPr>
          <w:b/>
          <w:bCs/>
          <w:i/>
          <w:noProof/>
          <w:sz w:val="28"/>
          <w:szCs w:val="28"/>
          <w:lang w:val="fr-FR" w:bidi="ar-DZ"/>
        </w:rPr>
        <w:drawing>
          <wp:anchor distT="0" distB="0" distL="114300" distR="114300" simplePos="0" relativeHeight="251669504" behindDoc="1" locked="0" layoutInCell="1" allowOverlap="1" wp14:anchorId="29AF2233" wp14:editId="6686162A">
            <wp:simplePos x="0" y="0"/>
            <wp:positionH relativeFrom="column">
              <wp:posOffset>1304925</wp:posOffset>
            </wp:positionH>
            <wp:positionV relativeFrom="paragraph">
              <wp:posOffset>157480</wp:posOffset>
            </wp:positionV>
            <wp:extent cx="428625" cy="228600"/>
            <wp:effectExtent l="0" t="0" r="0" b="0"/>
            <wp:wrapNone/>
            <wp:docPr id="205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C374A5" w14:textId="376A1F81" w:rsidR="00A40365" w:rsidRPr="00A40365" w:rsidRDefault="00A40365" w:rsidP="00A40365">
      <w:pPr>
        <w:tabs>
          <w:tab w:val="left" w:pos="708"/>
          <w:tab w:val="left" w:pos="1416"/>
          <w:tab w:val="left" w:pos="2124"/>
          <w:tab w:val="left" w:pos="5550"/>
          <w:tab w:val="left" w:pos="6012"/>
        </w:tabs>
        <w:rPr>
          <w:b/>
          <w:bCs/>
          <w:i/>
          <w:sz w:val="28"/>
          <w:szCs w:val="28"/>
          <w:rtl/>
          <w:lang w:val="fr-FR" w:bidi="ar-DZ"/>
        </w:rPr>
      </w:pPr>
      <w:r w:rsidRPr="00A40365">
        <w:rPr>
          <w:b/>
          <w:bCs/>
          <w:i/>
          <w:sz w:val="28"/>
          <w:szCs w:val="28"/>
          <w:rtl/>
          <w:lang w:val="fr-FR" w:bidi="ar-DZ"/>
        </w:rPr>
        <w:tab/>
      </w:r>
      <w:r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</w:t>
      </w:r>
      <w:r w:rsidRPr="00A40365">
        <w:rPr>
          <w:b/>
          <w:bCs/>
          <w:i/>
          <w:sz w:val="28"/>
          <w:szCs w:val="28"/>
          <w:rtl/>
          <w:lang w:val="fr-FR" w:bidi="ar-DZ"/>
        </w:rPr>
        <w:tab/>
      </w: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  </w:t>
      </w:r>
      <w:r>
        <w:rPr>
          <w:b/>
          <w:bCs/>
          <w:i/>
          <w:sz w:val="28"/>
          <w:szCs w:val="28"/>
          <w:rtl/>
          <w:lang w:val="fr-FR" w:bidi="ar-DZ"/>
        </w:rPr>
        <w:tab/>
      </w:r>
      <m:oMath>
        <m:r>
          <m:rPr>
            <m:sty m:val="p"/>
          </m:rPr>
          <w:rPr>
            <w:rFonts w:ascii="Cambria Math" w:eastAsia="Calibri" w:hAnsi="Cambria Math"/>
            <w:sz w:val="32"/>
            <w:szCs w:val="32"/>
            <w:lang w:eastAsia="fr-FR" w:bidi="ar-DZ"/>
          </w:rPr>
          <m:t>O</m:t>
        </m:r>
      </m:oMath>
      <w:r>
        <w:rPr>
          <w:b/>
          <w:bCs/>
          <w:i/>
          <w:sz w:val="28"/>
          <w:szCs w:val="28"/>
          <w:rtl/>
          <w:lang w:val="fr-FR" w:bidi="ar-DZ"/>
        </w:rPr>
        <w:tab/>
      </w: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</w:t>
      </w:r>
    </w:p>
    <w:p w14:paraId="285EA2E1" w14:textId="77777777" w:rsidR="00A40365" w:rsidRPr="00A40365" w:rsidRDefault="00A40365" w:rsidP="00A40365">
      <w:pPr>
        <w:rPr>
          <w:b/>
          <w:bCs/>
          <w:i/>
          <w:sz w:val="28"/>
          <w:szCs w:val="28"/>
          <w:rtl/>
          <w:lang w:val="fr-FR" w:bidi="ar-DZ"/>
        </w:rPr>
      </w:pPr>
    </w:p>
    <w:p w14:paraId="519B4969" w14:textId="77777777" w:rsidR="00A40365" w:rsidRPr="00A40365" w:rsidRDefault="00A40365" w:rsidP="00A40365">
      <w:pPr>
        <w:rPr>
          <w:b/>
          <w:bCs/>
          <w:i/>
          <w:sz w:val="28"/>
          <w:szCs w:val="28"/>
          <w:rtl/>
          <w:lang w:val="fr-FR" w:bidi="ar-DZ"/>
        </w:rPr>
      </w:pPr>
    </w:p>
    <w:p w14:paraId="4D5C1969" w14:textId="77777777" w:rsidR="00A40365" w:rsidRDefault="00A40365" w:rsidP="00A40365">
      <w:pPr>
        <w:rPr>
          <w:b/>
          <w:bCs/>
          <w:i/>
          <w:sz w:val="28"/>
          <w:szCs w:val="28"/>
          <w:rtl/>
          <w:lang w:val="fr-FR" w:bidi="ar-DZ"/>
        </w:rPr>
      </w:pPr>
    </w:p>
    <w:p w14:paraId="6147A9EF" w14:textId="77777777" w:rsidR="00A40365" w:rsidRDefault="00A40365" w:rsidP="00A40365">
      <w:pPr>
        <w:rPr>
          <w:b/>
          <w:bCs/>
          <w:i/>
          <w:sz w:val="28"/>
          <w:szCs w:val="28"/>
          <w:rtl/>
          <w:lang w:val="fr-FR" w:bidi="ar-DZ"/>
        </w:rPr>
      </w:pPr>
    </w:p>
    <w:p w14:paraId="154F1908" w14:textId="44436AEC" w:rsidR="00A40365" w:rsidRPr="00A40365" w:rsidRDefault="00A40365" w:rsidP="00A40365">
      <w:pPr>
        <w:rPr>
          <w:b/>
          <w:bCs/>
          <w:i/>
          <w:sz w:val="28"/>
          <w:szCs w:val="28"/>
          <w:lang w:val="fr-FR" w:bidi="ar-DZ"/>
        </w:rPr>
      </w:pPr>
      <w:r w:rsidRPr="0064615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1) </w:t>
      </w:r>
      <w:r>
        <w:rPr>
          <w:rFonts w:hint="cs"/>
          <w:b/>
          <w:bCs/>
          <w:i/>
          <w:sz w:val="28"/>
          <w:szCs w:val="28"/>
          <w:rtl/>
          <w:lang w:val="fr-FR" w:bidi="ar-DZ"/>
        </w:rPr>
        <w:t>ا</w:t>
      </w:r>
      <w:r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>لمثلث</w:t>
      </w: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</w:t>
      </w:r>
      <w:r w:rsidRPr="00A40365">
        <w:rPr>
          <w:b/>
          <w:bCs/>
          <w:i/>
          <w:sz w:val="28"/>
          <w:szCs w:val="28"/>
          <w:lang w:val="fr-FR" w:bidi="ar-DZ"/>
        </w:rPr>
        <w:t>ABC</w:t>
      </w:r>
      <w:r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قائم في</w:t>
      </w:r>
      <w:r w:rsidR="00094F39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</w:t>
      </w:r>
      <w:r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</w:t>
      </w:r>
      <w:r>
        <w:rPr>
          <w:b/>
          <w:bCs/>
          <w:i/>
          <w:sz w:val="28"/>
          <w:szCs w:val="28"/>
          <w:lang w:val="fr-FR" w:bidi="ar-DZ"/>
        </w:rPr>
        <w:t xml:space="preserve"> </w:t>
      </w:r>
      <w:r w:rsidRPr="00A40365">
        <w:rPr>
          <w:b/>
          <w:bCs/>
          <w:i/>
          <w:sz w:val="28"/>
          <w:szCs w:val="28"/>
          <w:lang w:val="fr-FR" w:bidi="ar-DZ"/>
        </w:rPr>
        <w:t>C</w:t>
      </w:r>
      <w:r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طول </w:t>
      </w:r>
      <w:proofErr w:type="gramStart"/>
      <w:r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>المتوسط</w:t>
      </w:r>
      <w:r w:rsidRPr="00A40365">
        <w:rPr>
          <w:b/>
          <w:bCs/>
          <w:i/>
          <w:sz w:val="28"/>
          <w:szCs w:val="28"/>
          <w:lang w:val="fr-FR" w:bidi="ar-DZ"/>
        </w:rPr>
        <w:t>[</w:t>
      </w:r>
      <w:proofErr w:type="gramEnd"/>
      <w:r w:rsidRPr="00A40365">
        <w:rPr>
          <w:b/>
          <w:bCs/>
          <w:i/>
          <w:sz w:val="28"/>
          <w:szCs w:val="28"/>
          <w:lang w:val="fr-FR" w:bidi="ar-DZ"/>
        </w:rPr>
        <w:t xml:space="preserve">OC] </w:t>
      </w:r>
      <w:r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>المتعلق بالوتر يساوي</w:t>
      </w:r>
      <w:r w:rsidR="00EC4046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</w:t>
      </w:r>
      <w:r w:rsidRPr="00A40365">
        <w:rPr>
          <w:b/>
          <w:bCs/>
          <w:i/>
          <w:sz w:val="28"/>
          <w:szCs w:val="28"/>
          <w:lang w:val="fr-FR" w:bidi="ar-DZ"/>
        </w:rPr>
        <w:t>95m</w:t>
      </w:r>
      <w:r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أي</w:t>
      </w:r>
      <w:r w:rsidR="00EC4046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</w:t>
      </w:r>
      <w:r w:rsidR="00EC4046">
        <w:rPr>
          <w:b/>
          <w:bCs/>
          <w:i/>
          <w:sz w:val="28"/>
          <w:szCs w:val="28"/>
          <w:lang w:val="fr-FR" w:bidi="ar-DZ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/>
            <w:sz w:val="32"/>
            <w:szCs w:val="32"/>
            <w:lang w:eastAsia="fr-FR" w:bidi="ar-DZ"/>
          </w:rPr>
          <m:t>OC=95m</m:t>
        </m:r>
      </m:oMath>
    </w:p>
    <w:p w14:paraId="16800E44" w14:textId="77777777" w:rsidR="00A40365" w:rsidRPr="00A40365" w:rsidRDefault="00EC4046" w:rsidP="00A40365">
      <w:pPr>
        <w:rPr>
          <w:b/>
          <w:bCs/>
          <w:i/>
          <w:sz w:val="28"/>
          <w:szCs w:val="28"/>
          <w:rtl/>
          <w:lang w:val="fr-FR" w:bidi="ar-DZ"/>
        </w:rPr>
      </w:pPr>
      <w:r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أحسب طول الطريق </w:t>
      </w:r>
      <w:proofErr w:type="gramStart"/>
      <w:r w:rsidR="00A40365" w:rsidRPr="00A40365">
        <w:rPr>
          <w:b/>
          <w:bCs/>
          <w:i/>
          <w:sz w:val="28"/>
          <w:szCs w:val="28"/>
          <w:lang w:val="fr-FR" w:bidi="ar-DZ"/>
        </w:rPr>
        <w:t>AB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.</w:t>
      </w:r>
      <w:proofErr w:type="gramEnd"/>
    </w:p>
    <w:p w14:paraId="49B00FAF" w14:textId="358262D6" w:rsidR="00A40365" w:rsidRPr="00A40365" w:rsidRDefault="008C59B8" w:rsidP="00A40365">
      <w:pPr>
        <w:rPr>
          <w:b/>
          <w:bCs/>
          <w:i/>
          <w:sz w:val="28"/>
          <w:szCs w:val="28"/>
          <w:lang w:val="fr-FR" w:bidi="ar-DZ"/>
        </w:rPr>
      </w:pPr>
      <w:r>
        <w:rPr>
          <w:b/>
          <w:bCs/>
          <w:i/>
          <w:sz w:val="28"/>
          <w:szCs w:val="28"/>
          <w:lang w:val="fr-FR" w:bidi="ar-DZ"/>
        </w:rPr>
        <w:t>2</w:t>
      </w:r>
      <w:r w:rsidR="00A40365" w:rsidRPr="00646155">
        <w:rPr>
          <w:rFonts w:hint="cs"/>
          <w:b/>
          <w:bCs/>
          <w:i/>
          <w:sz w:val="28"/>
          <w:szCs w:val="28"/>
          <w:rtl/>
          <w:lang w:val="fr-FR" w:bidi="ar-DZ"/>
        </w:rPr>
        <w:t>)</w:t>
      </w:r>
      <w:r w:rsidR="00A752CD" w:rsidRPr="00A40365">
        <w:rPr>
          <w:b/>
          <w:bCs/>
          <w:i/>
          <w:noProof/>
          <w:sz w:val="28"/>
          <w:szCs w:val="28"/>
          <w:lang w:val="fr-FR" w:bidi="ar-DZ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317E4DB" wp14:editId="4CCB7CDF">
                <wp:simplePos x="0" y="0"/>
                <wp:positionH relativeFrom="column">
                  <wp:posOffset>4483735</wp:posOffset>
                </wp:positionH>
                <wp:positionV relativeFrom="paragraph">
                  <wp:posOffset>6487160</wp:posOffset>
                </wp:positionV>
                <wp:extent cx="981710" cy="487680"/>
                <wp:effectExtent l="0" t="38100" r="46990" b="7620"/>
                <wp:wrapNone/>
                <wp:docPr id="138" name="Connecteur droit avec flèche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81710" cy="4876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F4797E" id="Connecteur droit avec flèche 138" o:spid="_x0000_s1026" type="#_x0000_t32" style="position:absolute;margin-left:353.05pt;margin-top:510.8pt;width:77.3pt;height:38.4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">
                <v:stroke endarrow="block"/>
              </v:shape>
            </w:pict>
          </mc:Fallback>
        </mc:AlternateConten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>إذا علمت أن :</w:t>
      </w:r>
      <w:r w:rsidR="00514334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/>
            <w:sz w:val="32"/>
            <w:szCs w:val="32"/>
            <w:lang w:eastAsia="fr-FR" w:bidi="ar-DZ"/>
          </w:rPr>
          <m:t>BE= 260m</m:t>
        </m:r>
      </m:oMath>
      <w:r w:rsidR="00514334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>برهن أن المثلث</w:t>
      </w:r>
      <w:r w:rsidR="00F962A6">
        <w:rPr>
          <w:b/>
          <w:bCs/>
          <w:i/>
          <w:sz w:val="28"/>
          <w:szCs w:val="28"/>
          <w:lang w:val="fr-FR" w:bidi="ar-DZ"/>
        </w:rPr>
        <w:t xml:space="preserve"> </w:t>
      </w:r>
      <w:r w:rsidR="00C505B1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</w:t>
      </w:r>
      <w:r w:rsidR="00C505B1">
        <w:rPr>
          <w:b/>
          <w:bCs/>
          <w:i/>
          <w:sz w:val="28"/>
          <w:szCs w:val="28"/>
          <w:lang w:val="fr-FR" w:bidi="ar-DZ"/>
        </w:rPr>
        <w:t xml:space="preserve"> </w:t>
      </w:r>
      <w:r w:rsidR="00A40365" w:rsidRPr="00A40365">
        <w:rPr>
          <w:b/>
          <w:bCs/>
          <w:i/>
          <w:sz w:val="28"/>
          <w:szCs w:val="28"/>
          <w:lang w:val="fr-FR" w:bidi="ar-DZ"/>
        </w:rPr>
        <w:t>BDE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قائم في </w:t>
      </w:r>
      <w:r w:rsidR="00A40365" w:rsidRPr="00A40365">
        <w:rPr>
          <w:b/>
          <w:bCs/>
          <w:i/>
          <w:sz w:val="28"/>
          <w:szCs w:val="28"/>
          <w:lang w:val="fr-FR" w:bidi="ar-DZ"/>
        </w:rPr>
        <w:t>D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>.</w:t>
      </w:r>
    </w:p>
    <w:p w14:paraId="02568345" w14:textId="77777777" w:rsidR="00A40365" w:rsidRPr="00A40365" w:rsidRDefault="008C59B8" w:rsidP="00A40365">
      <w:pPr>
        <w:rPr>
          <w:b/>
          <w:bCs/>
          <w:i/>
          <w:sz w:val="28"/>
          <w:szCs w:val="28"/>
          <w:lang w:val="fr-FR" w:bidi="ar-DZ"/>
        </w:rPr>
      </w:pPr>
      <w:r>
        <w:rPr>
          <w:b/>
          <w:bCs/>
          <w:i/>
          <w:sz w:val="28"/>
          <w:szCs w:val="28"/>
          <w:lang w:val="fr-FR" w:bidi="ar-DZ"/>
        </w:rPr>
        <w:t>3</w:t>
      </w:r>
      <w:r w:rsidR="00A40365" w:rsidRPr="0064615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) 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>ما هو بعد النقطتين</w:t>
      </w:r>
      <w:r w:rsidR="00A40365" w:rsidRPr="00A40365">
        <w:rPr>
          <w:b/>
          <w:bCs/>
          <w:i/>
          <w:sz w:val="28"/>
          <w:szCs w:val="28"/>
          <w:lang w:val="fr-FR" w:bidi="ar-DZ"/>
        </w:rPr>
        <w:t xml:space="preserve">B </w:t>
      </w:r>
      <w:r w:rsidR="00F962A6">
        <w:rPr>
          <w:b/>
          <w:bCs/>
          <w:i/>
          <w:sz w:val="28"/>
          <w:szCs w:val="28"/>
          <w:lang w:val="fr-FR" w:bidi="ar-DZ"/>
        </w:rPr>
        <w:t xml:space="preserve"> 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و</w:t>
      </w:r>
      <w:r w:rsidR="00A40365" w:rsidRPr="00A40365">
        <w:rPr>
          <w:b/>
          <w:bCs/>
          <w:i/>
          <w:sz w:val="28"/>
          <w:szCs w:val="28"/>
          <w:lang w:val="fr-FR" w:bidi="ar-DZ"/>
        </w:rPr>
        <w:t>D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عن المستقيم </w:t>
      </w:r>
      <w:r w:rsidR="00A40365" w:rsidRPr="00A40365">
        <w:rPr>
          <w:b/>
          <w:bCs/>
          <w:i/>
          <w:sz w:val="28"/>
          <w:szCs w:val="28"/>
          <w:lang w:val="fr-FR" w:bidi="ar-DZ"/>
        </w:rPr>
        <w:t>(DE</w:t>
      </w:r>
      <w:proofErr w:type="gramStart"/>
      <w:r w:rsidR="00A40365" w:rsidRPr="00A40365">
        <w:rPr>
          <w:b/>
          <w:bCs/>
          <w:i/>
          <w:sz w:val="28"/>
          <w:szCs w:val="28"/>
          <w:lang w:val="fr-FR" w:bidi="ar-DZ"/>
        </w:rPr>
        <w:t>)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.</w:t>
      </w:r>
      <w:proofErr w:type="gramEnd"/>
    </w:p>
    <w:p w14:paraId="4BF6A79C" w14:textId="77777777" w:rsidR="00A40365" w:rsidRPr="00A40365" w:rsidRDefault="008C59B8" w:rsidP="00A40365">
      <w:pPr>
        <w:rPr>
          <w:b/>
          <w:bCs/>
          <w:i/>
          <w:sz w:val="28"/>
          <w:szCs w:val="28"/>
          <w:lang w:val="fr-FR" w:bidi="ar-DZ"/>
        </w:rPr>
      </w:pPr>
      <w:r>
        <w:rPr>
          <w:b/>
          <w:bCs/>
          <w:i/>
          <w:sz w:val="28"/>
          <w:szCs w:val="28"/>
          <w:lang w:val="fr-FR" w:bidi="ar-DZ"/>
        </w:rPr>
        <w:t>4</w:t>
      </w:r>
      <w:r w:rsidR="00A40365" w:rsidRPr="0064615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) 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أحسب طول الطريق </w:t>
      </w:r>
      <w:r w:rsidR="00A40365" w:rsidRPr="00A40365">
        <w:rPr>
          <w:b/>
          <w:bCs/>
          <w:i/>
          <w:sz w:val="28"/>
          <w:szCs w:val="28"/>
          <w:lang w:val="fr-FR" w:bidi="ar-DZ"/>
        </w:rPr>
        <w:t>EF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>.</w:t>
      </w:r>
    </w:p>
    <w:p w14:paraId="5088F8B2" w14:textId="77777777" w:rsidR="00A40365" w:rsidRPr="00A40365" w:rsidRDefault="008C59B8" w:rsidP="00A40365">
      <w:pPr>
        <w:rPr>
          <w:b/>
          <w:bCs/>
          <w:i/>
          <w:sz w:val="28"/>
          <w:szCs w:val="28"/>
          <w:rtl/>
          <w:lang w:val="fr-FR" w:bidi="ar-DZ"/>
        </w:rPr>
      </w:pPr>
      <w:r>
        <w:rPr>
          <w:b/>
          <w:bCs/>
          <w:i/>
          <w:sz w:val="28"/>
          <w:szCs w:val="28"/>
          <w:lang w:val="fr-FR" w:bidi="ar-DZ"/>
        </w:rPr>
        <w:t>5</w:t>
      </w:r>
      <w:r w:rsidR="00A40365" w:rsidRPr="0064615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) 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استنتج المسافة الكلية للطريق من المنزل </w:t>
      </w:r>
      <w:r w:rsidR="00A40365" w:rsidRPr="00A40365">
        <w:rPr>
          <w:b/>
          <w:bCs/>
          <w:i/>
          <w:sz w:val="28"/>
          <w:szCs w:val="28"/>
          <w:lang w:val="fr-FR" w:bidi="ar-DZ"/>
        </w:rPr>
        <w:t>(A)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إلى المنزل </w:t>
      </w:r>
      <w:r w:rsidR="00A40365" w:rsidRPr="00A40365">
        <w:rPr>
          <w:b/>
          <w:bCs/>
          <w:i/>
          <w:sz w:val="28"/>
          <w:szCs w:val="28"/>
          <w:lang w:val="fr-FR" w:bidi="ar-DZ"/>
        </w:rPr>
        <w:t>(F</w:t>
      </w:r>
      <w:proofErr w:type="gramStart"/>
      <w:r w:rsidR="00A40365" w:rsidRPr="00A40365">
        <w:rPr>
          <w:b/>
          <w:bCs/>
          <w:i/>
          <w:sz w:val="28"/>
          <w:szCs w:val="28"/>
          <w:lang w:val="fr-FR" w:bidi="ar-DZ"/>
        </w:rPr>
        <w:t>)</w:t>
      </w:r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.</w:t>
      </w:r>
      <w:proofErr w:type="gramEnd"/>
      <w:r w:rsidR="00A40365" w:rsidRPr="00A4036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</w:t>
      </w:r>
    </w:p>
    <w:p w14:paraId="31B99A29" w14:textId="77777777" w:rsidR="00A40365" w:rsidRDefault="00A40365" w:rsidP="00A40365">
      <w:pPr>
        <w:rPr>
          <w:b/>
          <w:bCs/>
          <w:i/>
          <w:sz w:val="28"/>
          <w:szCs w:val="28"/>
          <w:rtl/>
          <w:lang w:val="fr-FR" w:bidi="ar-DZ"/>
        </w:rPr>
      </w:pPr>
    </w:p>
    <w:p w14:paraId="385BD409" w14:textId="77777777" w:rsidR="00A40365" w:rsidRDefault="00A40365" w:rsidP="00B44041">
      <w:pPr>
        <w:ind w:left="360"/>
        <w:rPr>
          <w:b/>
          <w:bCs/>
          <w:i/>
          <w:sz w:val="28"/>
          <w:szCs w:val="28"/>
          <w:rtl/>
          <w:lang w:val="fr-FR" w:bidi="ar-DZ"/>
        </w:rPr>
      </w:pPr>
    </w:p>
    <w:p w14:paraId="35E23F80" w14:textId="77777777" w:rsidR="00E47EFA" w:rsidRDefault="00E47EFA" w:rsidP="00B44041">
      <w:pPr>
        <w:ind w:left="360"/>
        <w:rPr>
          <w:b/>
          <w:bCs/>
          <w:i/>
          <w:sz w:val="28"/>
          <w:szCs w:val="28"/>
          <w:rtl/>
          <w:lang w:val="fr-FR" w:bidi="ar-DZ"/>
        </w:rPr>
      </w:pPr>
    </w:p>
    <w:p w14:paraId="43AAF05C" w14:textId="77777777" w:rsidR="00E47EFA" w:rsidRDefault="00E47EFA" w:rsidP="00B44041">
      <w:pPr>
        <w:ind w:left="360"/>
        <w:rPr>
          <w:b/>
          <w:bCs/>
          <w:i/>
          <w:sz w:val="28"/>
          <w:szCs w:val="28"/>
          <w:rtl/>
          <w:lang w:val="fr-FR" w:bidi="ar-DZ"/>
        </w:rPr>
      </w:pPr>
    </w:p>
    <w:p w14:paraId="0FD3D19E" w14:textId="77777777" w:rsidR="00A40365" w:rsidRDefault="00A40365" w:rsidP="00B44041">
      <w:pPr>
        <w:ind w:left="360"/>
        <w:rPr>
          <w:b/>
          <w:bCs/>
          <w:i/>
          <w:sz w:val="28"/>
          <w:szCs w:val="28"/>
          <w:rtl/>
          <w:lang w:val="fr-FR" w:bidi="ar-DZ"/>
        </w:rPr>
      </w:pPr>
    </w:p>
    <w:p w14:paraId="4C1D45DB" w14:textId="10470352" w:rsidR="00A40365" w:rsidRDefault="00A752CD" w:rsidP="00B44041">
      <w:pPr>
        <w:ind w:left="360"/>
        <w:rPr>
          <w:b/>
          <w:bCs/>
          <w:i/>
          <w:sz w:val="28"/>
          <w:szCs w:val="28"/>
          <w:rtl/>
          <w:lang w:val="fr-FR" w:bidi="ar-DZ"/>
        </w:rPr>
      </w:pPr>
      <w:r>
        <w:rPr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D6C267E" wp14:editId="2246C6D8">
                <wp:simplePos x="0" y="0"/>
                <wp:positionH relativeFrom="column">
                  <wp:posOffset>119380</wp:posOffset>
                </wp:positionH>
                <wp:positionV relativeFrom="paragraph">
                  <wp:posOffset>5715</wp:posOffset>
                </wp:positionV>
                <wp:extent cx="5644515" cy="1085850"/>
                <wp:effectExtent l="10795" t="12700" r="12065" b="15875"/>
                <wp:wrapNone/>
                <wp:docPr id="2" name="Text Box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44515" cy="1085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 cmpd="sng">
                          <a:solidFill>
                            <a:srgbClr val="F79646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6EB77397" w14:textId="4C33E614" w:rsidR="008C59B8" w:rsidRDefault="00C505B1" w:rsidP="00C505B1">
                            <w:pPr>
                              <w:tabs>
                                <w:tab w:val="left" w:pos="5917"/>
                              </w:tabs>
                              <w:jc w:val="center"/>
                              <w:rPr>
                                <w:rFonts w:ascii="Andalus" w:hAnsi="Andalus" w:cs="PT Bold Heading"/>
                                <w:b/>
                                <w:bCs/>
                                <w:sz w:val="36"/>
                                <w:szCs w:val="36"/>
                                <w:rtl/>
                                <w:lang w:eastAsia="fr-FR" w:bidi="ar-DZ"/>
                              </w:rPr>
                            </w:pPr>
                            <w:r w:rsidRPr="00C505B1">
                              <w:rPr>
                                <w:rFonts w:ascii="Andalus" w:hAnsi="Andalus" w:cs="PT Bold Heading"/>
                                <w:b/>
                                <w:bCs/>
                                <w:sz w:val="36"/>
                                <w:szCs w:val="36"/>
                                <w:rtl/>
                                <w:lang w:eastAsia="fr-FR" w:bidi="ar-DZ"/>
                              </w:rPr>
                              <w:t>غير رأيك في نفسك وردد بإستمرار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m:t>≈</m:t>
                              </m:r>
                            </m:oMath>
                            <w:r w:rsidRPr="00C505B1">
                              <w:rPr>
                                <w:rFonts w:ascii="Andalus" w:hAnsi="Andalus" w:cs="PT Bold Heading"/>
                                <w:b/>
                                <w:bCs/>
                                <w:sz w:val="36"/>
                                <w:szCs w:val="36"/>
                                <w:rtl/>
                                <w:lang w:eastAsia="fr-FR" w:bidi="ar-DZ"/>
                              </w:rPr>
                              <w:t>أنا أستحق الأفضل</w:t>
                            </w:r>
                          </w:p>
                          <w:p w14:paraId="0EDA5D45" w14:textId="62EE946E" w:rsidR="00C505B1" w:rsidRPr="00C505B1" w:rsidRDefault="00C505B1" w:rsidP="00C505B1">
                            <w:pPr>
                              <w:tabs>
                                <w:tab w:val="left" w:pos="5917"/>
                              </w:tabs>
                              <w:jc w:val="center"/>
                              <w:rPr>
                                <w:rFonts w:ascii="Andalus" w:hAnsi="Andalus" w:cs="PT Bold Heading"/>
                                <w:b/>
                                <w:bCs/>
                                <w:sz w:val="36"/>
                                <w:szCs w:val="36"/>
                                <w:rtl/>
                                <w:lang w:eastAsia="fr-FR" w:bidi="ar-DZ"/>
                              </w:rPr>
                            </w:pPr>
                            <w:r w:rsidRPr="00C505B1">
                              <w:rPr>
                                <w:rFonts w:ascii="Andalus" w:hAnsi="Andalus" w:cs="PT Bold Heading"/>
                                <w:b/>
                                <w:bCs/>
                                <w:sz w:val="36"/>
                                <w:szCs w:val="36"/>
                                <w:rtl/>
                                <w:lang w:eastAsia="fr-FR" w:bidi="ar-DZ"/>
                              </w:rPr>
                              <w:t xml:space="preserve"> </w:t>
                            </w:r>
                            <w:r w:rsidRPr="00C505B1">
                              <w:rPr>
                                <w:rFonts w:ascii="Andalus" w:hAnsi="Andalus" w:cs="Andalus"/>
                                <w:b/>
                                <w:bCs/>
                                <w:sz w:val="36"/>
                                <w:szCs w:val="36"/>
                                <w:rtl/>
                                <w:lang w:eastAsia="fr-FR" w:bidi="ar-DZ"/>
                              </w:rPr>
                              <w:t>–</w:t>
                            </w:r>
                            <w:r w:rsidRPr="00C505B1">
                              <w:rPr>
                                <w:rFonts w:ascii="Andalus" w:hAnsi="Andalus" w:cs="PT Bold Heading"/>
                                <w:b/>
                                <w:bCs/>
                                <w:sz w:val="36"/>
                                <w:szCs w:val="36"/>
                                <w:rtl/>
                                <w:lang w:eastAsia="fr-FR" w:bidi="ar-DZ"/>
                              </w:rPr>
                              <w:t xml:space="preserve"> أنا مبدع </w:t>
                            </w:r>
                            <w:r w:rsidRPr="00C505B1">
                              <w:rPr>
                                <w:rFonts w:ascii="Andalus" w:hAnsi="Andalus" w:cs="Andalus"/>
                                <w:b/>
                                <w:bCs/>
                                <w:sz w:val="36"/>
                                <w:szCs w:val="36"/>
                                <w:rtl/>
                                <w:lang w:eastAsia="fr-FR" w:bidi="ar-DZ"/>
                              </w:rPr>
                              <w:t>–</w:t>
                            </w:r>
                            <w:r w:rsidRPr="00C505B1">
                              <w:rPr>
                                <w:rFonts w:ascii="Andalus" w:hAnsi="Andalus" w:cs="PT Bold Heading"/>
                                <w:b/>
                                <w:bCs/>
                                <w:sz w:val="36"/>
                                <w:szCs w:val="36"/>
                                <w:rtl/>
                                <w:lang w:eastAsia="fr-FR" w:bidi="ar-DZ"/>
                              </w:rPr>
                              <w:t xml:space="preserve"> أنا قادر </w:t>
                            </w:r>
                            <w:r w:rsidRPr="00C505B1">
                              <w:rPr>
                                <w:rFonts w:ascii="Andalus" w:hAnsi="Andalus" w:cs="Andalus"/>
                                <w:b/>
                                <w:bCs/>
                                <w:sz w:val="36"/>
                                <w:szCs w:val="36"/>
                                <w:rtl/>
                                <w:lang w:eastAsia="fr-FR" w:bidi="ar-DZ"/>
                              </w:rPr>
                              <w:t>–</w:t>
                            </w:r>
                            <w:r w:rsidRPr="00C505B1">
                              <w:rPr>
                                <w:rFonts w:ascii="Andalus" w:hAnsi="Andalus" w:cs="PT Bold Heading"/>
                                <w:b/>
                                <w:bCs/>
                                <w:sz w:val="36"/>
                                <w:szCs w:val="36"/>
                                <w:rtl/>
                                <w:lang w:eastAsia="fr-FR" w:bidi="ar-DZ"/>
                              </w:rPr>
                              <w:t xml:space="preserve"> أنا ممتاز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m:t>≈</m:t>
                              </m:r>
                            </m:oMath>
                          </w:p>
                          <w:p w14:paraId="6A38EBD1" w14:textId="77777777" w:rsidR="00400F81" w:rsidRPr="00C505B1" w:rsidRDefault="00400F81" w:rsidP="00C505B1">
                            <w:pPr>
                              <w:rPr>
                                <w:szCs w:val="28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6C267E" id="Text Box 155" o:spid="_x0000_s1049" type="#_x0000_t202" style="position:absolute;left:0;text-align:left;margin-left:9.4pt;margin-top:.45pt;width:444.45pt;height:85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" strokecolor="#f79646" strokeweight="1.5pt">
                <v:stroke dashstyle="dash"/>
                <v:shadow color="#868686"/>
                <v:textbox>
                  <w:txbxContent>
                    <w:p w14:paraId="6EB77397" w14:textId="4C33E614" w:rsidR="008C59B8" w:rsidRDefault="00C505B1" w:rsidP="00C505B1">
                      <w:pPr>
                        <w:tabs>
                          <w:tab w:val="left" w:pos="5917"/>
                        </w:tabs>
                        <w:jc w:val="center"/>
                        <w:rPr>
                          <w:rFonts w:ascii="Andalus" w:hAnsi="Andalus" w:cs="PT Bold Heading"/>
                          <w:b/>
                          <w:bCs/>
                          <w:sz w:val="36"/>
                          <w:szCs w:val="36"/>
                          <w:rtl/>
                          <w:lang w:eastAsia="fr-FR" w:bidi="ar-DZ"/>
                        </w:rPr>
                      </w:pPr>
                      <w:r w:rsidRPr="00C505B1">
                        <w:rPr>
                          <w:rFonts w:ascii="Andalus" w:hAnsi="Andalus" w:cs="PT Bold Heading"/>
                          <w:b/>
                          <w:bCs/>
                          <w:sz w:val="36"/>
                          <w:szCs w:val="36"/>
                          <w:rtl/>
                          <w:lang w:eastAsia="fr-FR" w:bidi="ar-DZ"/>
                        </w:rPr>
                        <w:t>غير رأيك في نفسك وردد بإستمرار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  <w:rtl/>
                            <w:lang w:bidi="ar-DZ"/>
                          </w:rPr>
                          <m:t>≈</m:t>
                        </m:r>
                      </m:oMath>
                      <w:r w:rsidRPr="00C505B1">
                        <w:rPr>
                          <w:rFonts w:ascii="Andalus" w:hAnsi="Andalus" w:cs="PT Bold Heading"/>
                          <w:b/>
                          <w:bCs/>
                          <w:sz w:val="36"/>
                          <w:szCs w:val="36"/>
                          <w:rtl/>
                          <w:lang w:eastAsia="fr-FR" w:bidi="ar-DZ"/>
                        </w:rPr>
                        <w:t>أنا أستحق الأفضل</w:t>
                      </w:r>
                    </w:p>
                    <w:p w14:paraId="0EDA5D45" w14:textId="62EE946E" w:rsidR="00C505B1" w:rsidRPr="00C505B1" w:rsidRDefault="00C505B1" w:rsidP="00C505B1">
                      <w:pPr>
                        <w:tabs>
                          <w:tab w:val="left" w:pos="5917"/>
                        </w:tabs>
                        <w:jc w:val="center"/>
                        <w:rPr>
                          <w:rFonts w:ascii="Andalus" w:hAnsi="Andalus" w:cs="PT Bold Heading"/>
                          <w:b/>
                          <w:bCs/>
                          <w:sz w:val="36"/>
                          <w:szCs w:val="36"/>
                          <w:rtl/>
                          <w:lang w:eastAsia="fr-FR" w:bidi="ar-DZ"/>
                        </w:rPr>
                      </w:pPr>
                      <w:r w:rsidRPr="00C505B1">
                        <w:rPr>
                          <w:rFonts w:ascii="Andalus" w:hAnsi="Andalus" w:cs="PT Bold Heading"/>
                          <w:b/>
                          <w:bCs/>
                          <w:sz w:val="36"/>
                          <w:szCs w:val="36"/>
                          <w:rtl/>
                          <w:lang w:eastAsia="fr-FR" w:bidi="ar-DZ"/>
                        </w:rPr>
                        <w:t xml:space="preserve"> </w:t>
                      </w:r>
                      <w:r w:rsidRPr="00C505B1">
                        <w:rPr>
                          <w:rFonts w:ascii="Andalus" w:hAnsi="Andalus" w:cs="Andalus"/>
                          <w:b/>
                          <w:bCs/>
                          <w:sz w:val="36"/>
                          <w:szCs w:val="36"/>
                          <w:rtl/>
                          <w:lang w:eastAsia="fr-FR" w:bidi="ar-DZ"/>
                        </w:rPr>
                        <w:t>–</w:t>
                      </w:r>
                      <w:r w:rsidRPr="00C505B1">
                        <w:rPr>
                          <w:rFonts w:ascii="Andalus" w:hAnsi="Andalus" w:cs="PT Bold Heading"/>
                          <w:b/>
                          <w:bCs/>
                          <w:sz w:val="36"/>
                          <w:szCs w:val="36"/>
                          <w:rtl/>
                          <w:lang w:eastAsia="fr-FR" w:bidi="ar-DZ"/>
                        </w:rPr>
                        <w:t xml:space="preserve"> أنا مبدع </w:t>
                      </w:r>
                      <w:r w:rsidRPr="00C505B1">
                        <w:rPr>
                          <w:rFonts w:ascii="Andalus" w:hAnsi="Andalus" w:cs="Andalus"/>
                          <w:b/>
                          <w:bCs/>
                          <w:sz w:val="36"/>
                          <w:szCs w:val="36"/>
                          <w:rtl/>
                          <w:lang w:eastAsia="fr-FR" w:bidi="ar-DZ"/>
                        </w:rPr>
                        <w:t>–</w:t>
                      </w:r>
                      <w:r w:rsidRPr="00C505B1">
                        <w:rPr>
                          <w:rFonts w:ascii="Andalus" w:hAnsi="Andalus" w:cs="PT Bold Heading"/>
                          <w:b/>
                          <w:bCs/>
                          <w:sz w:val="36"/>
                          <w:szCs w:val="36"/>
                          <w:rtl/>
                          <w:lang w:eastAsia="fr-FR" w:bidi="ar-DZ"/>
                        </w:rPr>
                        <w:t xml:space="preserve"> أنا قادر </w:t>
                      </w:r>
                      <w:r w:rsidRPr="00C505B1">
                        <w:rPr>
                          <w:rFonts w:ascii="Andalus" w:hAnsi="Andalus" w:cs="Andalus"/>
                          <w:b/>
                          <w:bCs/>
                          <w:sz w:val="36"/>
                          <w:szCs w:val="36"/>
                          <w:rtl/>
                          <w:lang w:eastAsia="fr-FR" w:bidi="ar-DZ"/>
                        </w:rPr>
                        <w:t>–</w:t>
                      </w:r>
                      <w:r w:rsidRPr="00C505B1">
                        <w:rPr>
                          <w:rFonts w:ascii="Andalus" w:hAnsi="Andalus" w:cs="PT Bold Heading"/>
                          <w:b/>
                          <w:bCs/>
                          <w:sz w:val="36"/>
                          <w:szCs w:val="36"/>
                          <w:rtl/>
                          <w:lang w:eastAsia="fr-FR" w:bidi="ar-DZ"/>
                        </w:rPr>
                        <w:t xml:space="preserve"> أنا ممتاز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  <w:rtl/>
                            <w:lang w:bidi="ar-DZ"/>
                          </w:rPr>
                          <m:t>≈</m:t>
                        </m:r>
                      </m:oMath>
                    </w:p>
                    <w:p w14:paraId="6A38EBD1" w14:textId="77777777" w:rsidR="00400F81" w:rsidRPr="00C505B1" w:rsidRDefault="00400F81" w:rsidP="00C505B1">
                      <w:pPr>
                        <w:rPr>
                          <w:szCs w:val="28"/>
                          <w:lang w:bidi="ar-DZ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A0DC9E3" w14:textId="77777777" w:rsidR="00DB49D0" w:rsidRDefault="00DB49D0" w:rsidP="00B44041">
      <w:pPr>
        <w:ind w:left="360"/>
        <w:rPr>
          <w:b/>
          <w:bCs/>
          <w:i/>
          <w:sz w:val="28"/>
          <w:szCs w:val="28"/>
          <w:rtl/>
          <w:lang w:val="fr-FR" w:bidi="ar-DZ"/>
        </w:rPr>
      </w:pPr>
    </w:p>
    <w:p w14:paraId="1E06CF73" w14:textId="77777777" w:rsidR="00DB49D0" w:rsidRDefault="00DB49D0" w:rsidP="00B44041">
      <w:pPr>
        <w:ind w:left="360"/>
        <w:rPr>
          <w:b/>
          <w:bCs/>
          <w:i/>
          <w:sz w:val="28"/>
          <w:szCs w:val="28"/>
          <w:rtl/>
          <w:lang w:val="fr-FR" w:bidi="ar-DZ"/>
        </w:rPr>
      </w:pPr>
    </w:p>
    <w:p w14:paraId="06513B48" w14:textId="6E5914EE" w:rsidR="00DB49D0" w:rsidRDefault="001A50B9" w:rsidP="00B44041">
      <w:pPr>
        <w:ind w:left="360"/>
        <w:rPr>
          <w:b/>
          <w:bCs/>
          <w:i/>
          <w:sz w:val="28"/>
          <w:szCs w:val="28"/>
          <w:rtl/>
          <w:lang w:val="fr-FR" w:bidi="ar-DZ"/>
        </w:rPr>
      </w:pPr>
      <w:r>
        <w:rPr>
          <w:noProof/>
          <w:sz w:val="32"/>
          <w:szCs w:val="32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6F3CC9DD" wp14:editId="031441A5">
                <wp:simplePos x="0" y="0"/>
                <wp:positionH relativeFrom="column">
                  <wp:posOffset>3347085</wp:posOffset>
                </wp:positionH>
                <wp:positionV relativeFrom="paragraph">
                  <wp:posOffset>141605</wp:posOffset>
                </wp:positionV>
                <wp:extent cx="2489835" cy="1828800"/>
                <wp:effectExtent l="0" t="0" r="0" b="0"/>
                <wp:wrapNone/>
                <wp:docPr id="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89835" cy="1828800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AAD50E" w14:textId="05F38E5F" w:rsidR="001A50B9" w:rsidRDefault="001A50B9" w:rsidP="001A50B9">
                            <w:pPr>
                              <w:jc w:val="center"/>
                            </w:pPr>
                            <w:r w:rsidRPr="001A50B9">
                              <w:rPr>
                                <w:noProof/>
                                <w:rtl/>
                              </w:rPr>
                              <w:drawing>
                                <wp:inline distT="0" distB="0" distL="0" distR="0" wp14:anchorId="2C578472" wp14:editId="0C78F773">
                                  <wp:extent cx="2185670" cy="1362212"/>
                                  <wp:effectExtent l="0" t="0" r="5080" b="9525"/>
                                  <wp:docPr id="64" name="Image 64" descr="C:\Users\KENIOUCHE21\Desktop\17361963_1460005650739220_4934864811888416530_n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" descr="C:\Users\KENIOUCHE21\Desktop\17361963_1460005650739220_4934864811888416530_n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04308" cy="137382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F3CC9DD" id="Rectangle : coins arrondis 1" o:spid="_x0000_s1050" style="position:absolute;left:0;text-align:left;margin-left:263.55pt;margin-top:11.15pt;width:196.05pt;height:2in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" filled="f" stroked="f" strokeweight="1pt">
                <v:stroke joinstyle="miter"/>
                <v:textbox>
                  <w:txbxContent>
                    <w:p w14:paraId="4FAAD50E" w14:textId="05F38E5F" w:rsidR="001A50B9" w:rsidRDefault="001A50B9" w:rsidP="001A50B9">
                      <w:pPr>
                        <w:jc w:val="center"/>
                      </w:pPr>
                      <w:r w:rsidRPr="001A50B9">
                        <w:rPr>
                          <w:noProof/>
                          <w:rtl/>
                        </w:rPr>
                        <w:drawing>
                          <wp:inline distT="0" distB="0" distL="0" distR="0" wp14:anchorId="2C578472" wp14:editId="0C78F773">
                            <wp:extent cx="2185670" cy="1362212"/>
                            <wp:effectExtent l="0" t="0" r="5080" b="9525"/>
                            <wp:docPr id="64" name="Image 64" descr="C:\Users\KENIOUCHE21\Desktop\17361963_1460005650739220_4934864811888416530_n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" descr="C:\Users\KENIOUCHE21\Desktop\17361963_1460005650739220_4934864811888416530_n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04308" cy="13738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oundrect>
            </w:pict>
          </mc:Fallback>
        </mc:AlternateContent>
      </w:r>
    </w:p>
    <w:p w14:paraId="755BFE16" w14:textId="77777777" w:rsidR="00400F81" w:rsidRPr="00DE61E8" w:rsidRDefault="00400F81" w:rsidP="00DE61E8">
      <w:pPr>
        <w:ind w:left="360"/>
        <w:rPr>
          <w:b/>
          <w:bCs/>
          <w:i/>
          <w:sz w:val="28"/>
          <w:szCs w:val="28"/>
          <w:rtl/>
          <w:lang w:val="fr-FR" w:bidi="ar-DZ"/>
        </w:rPr>
      </w:pPr>
    </w:p>
    <w:p w14:paraId="652F9663" w14:textId="274A7436" w:rsidR="00400F81" w:rsidRDefault="00400F81" w:rsidP="00A00B96">
      <w:pPr>
        <w:rPr>
          <w:sz w:val="32"/>
          <w:szCs w:val="32"/>
          <w:rtl/>
          <w:lang w:val="fr-FR" w:bidi="ar-DZ"/>
        </w:rPr>
      </w:pPr>
    </w:p>
    <w:p w14:paraId="6DA952AB" w14:textId="77777777" w:rsidR="00400F81" w:rsidRPr="00407BCF" w:rsidRDefault="00407BCF" w:rsidP="00407BCF">
      <w:pPr>
        <w:tabs>
          <w:tab w:val="left" w:pos="1107"/>
        </w:tabs>
        <w:jc w:val="right"/>
        <w:rPr>
          <w:sz w:val="32"/>
          <w:szCs w:val="32"/>
          <w:rtl/>
          <w:lang w:val="fr-FR"/>
        </w:rPr>
      </w:pPr>
      <w:r w:rsidRPr="00407BCF">
        <w:rPr>
          <w:rFonts w:hint="cs"/>
          <w:sz w:val="32"/>
          <w:szCs w:val="32"/>
          <w:rtl/>
          <w:lang w:val="fr-FR"/>
        </w:rPr>
        <w:t xml:space="preserve">أستاذ المادة: </w:t>
      </w:r>
      <w:proofErr w:type="spellStart"/>
      <w:r w:rsidRPr="00407BCF">
        <w:rPr>
          <w:rFonts w:hint="cs"/>
          <w:sz w:val="32"/>
          <w:szCs w:val="32"/>
          <w:rtl/>
          <w:lang w:val="fr-FR"/>
        </w:rPr>
        <w:t>كنيوش</w:t>
      </w:r>
      <w:proofErr w:type="spellEnd"/>
      <w:r w:rsidRPr="00407BCF">
        <w:rPr>
          <w:rFonts w:hint="cs"/>
          <w:sz w:val="32"/>
          <w:szCs w:val="32"/>
          <w:rtl/>
          <w:lang w:val="fr-FR"/>
        </w:rPr>
        <w:t xml:space="preserve"> مسعود</w:t>
      </w:r>
    </w:p>
    <w:sectPr w:rsidR="00400F81" w:rsidRPr="00407BCF" w:rsidSect="00407BCF">
      <w:pgSz w:w="11906" w:h="16838"/>
      <w:pgMar w:top="360" w:right="1417" w:bottom="1417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1F4965" w14:textId="77777777" w:rsidR="00FD2BE7" w:rsidRDefault="00FD2BE7" w:rsidP="002C5808">
      <w:r>
        <w:separator/>
      </w:r>
    </w:p>
  </w:endnote>
  <w:endnote w:type="continuationSeparator" w:id="0">
    <w:p w14:paraId="4A2044F5" w14:textId="77777777" w:rsidR="00FD2BE7" w:rsidRDefault="00FD2BE7" w:rsidP="002C58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أ">
    <w:altName w:val="Cambria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C_KHALID">
    <w:altName w:val="Times New Roman"/>
    <w:charset w:val="B2"/>
    <w:family w:val="auto"/>
    <w:pitch w:val="variable"/>
    <w:sig w:usb0="00006001" w:usb1="00000000" w:usb2="00000000" w:usb3="00000000" w:csb0="00000040" w:csb1="00000000"/>
  </w:font>
  <w:font w:name="PT Bold Heading">
    <w:altName w:val="Arial"/>
    <w:charset w:val="B2"/>
    <w:family w:val="auto"/>
    <w:pitch w:val="variable"/>
    <w:sig w:usb0="00002001" w:usb1="80000000" w:usb2="00000008" w:usb3="00000000" w:csb0="0000004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942036" w14:textId="77777777" w:rsidR="00FD2BE7" w:rsidRDefault="00FD2BE7" w:rsidP="002C5808">
      <w:r>
        <w:separator/>
      </w:r>
    </w:p>
  </w:footnote>
  <w:footnote w:type="continuationSeparator" w:id="0">
    <w:p w14:paraId="5657E32B" w14:textId="77777777" w:rsidR="00FD2BE7" w:rsidRDefault="00FD2BE7" w:rsidP="002C58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112815"/>
    <w:multiLevelType w:val="hybridMultilevel"/>
    <w:tmpl w:val="EB965656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206B2C"/>
    <w:multiLevelType w:val="hybridMultilevel"/>
    <w:tmpl w:val="79CE63F2"/>
    <w:lvl w:ilvl="0" w:tplc="040C000D">
      <w:start w:val="1"/>
      <w:numFmt w:val="bullet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8490B31"/>
    <w:multiLevelType w:val="multilevel"/>
    <w:tmpl w:val="D42AE81C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أ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 w15:restartNumberingAfterBreak="0">
    <w:nsid w:val="09C74B46"/>
    <w:multiLevelType w:val="hybridMultilevel"/>
    <w:tmpl w:val="7AA8DDF8"/>
    <w:lvl w:ilvl="0" w:tplc="265E5BF6">
      <w:start w:val="9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F97AEF"/>
    <w:multiLevelType w:val="hybridMultilevel"/>
    <w:tmpl w:val="FAB206FE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E3A0C9B"/>
    <w:multiLevelType w:val="hybridMultilevel"/>
    <w:tmpl w:val="6E0C501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F31CD9"/>
    <w:multiLevelType w:val="hybridMultilevel"/>
    <w:tmpl w:val="EFD45852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06A5911"/>
    <w:multiLevelType w:val="hybridMultilevel"/>
    <w:tmpl w:val="31AE54E2"/>
    <w:lvl w:ilvl="0" w:tplc="2242C67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5C290F"/>
    <w:multiLevelType w:val="hybridMultilevel"/>
    <w:tmpl w:val="A894AE70"/>
    <w:lvl w:ilvl="0" w:tplc="040C0011">
      <w:start w:val="1"/>
      <w:numFmt w:val="decimal"/>
      <w:lvlText w:val="%1)"/>
      <w:lvlJc w:val="left"/>
      <w:pPr>
        <w:ind w:left="789" w:hanging="360"/>
      </w:pPr>
    </w:lvl>
    <w:lvl w:ilvl="1" w:tplc="040C0019" w:tentative="1">
      <w:start w:val="1"/>
      <w:numFmt w:val="lowerLetter"/>
      <w:lvlText w:val="%2."/>
      <w:lvlJc w:val="left"/>
      <w:pPr>
        <w:ind w:left="1509" w:hanging="360"/>
      </w:pPr>
    </w:lvl>
    <w:lvl w:ilvl="2" w:tplc="040C001B" w:tentative="1">
      <w:start w:val="1"/>
      <w:numFmt w:val="lowerRoman"/>
      <w:lvlText w:val="%3."/>
      <w:lvlJc w:val="right"/>
      <w:pPr>
        <w:ind w:left="2229" w:hanging="180"/>
      </w:pPr>
    </w:lvl>
    <w:lvl w:ilvl="3" w:tplc="040C000F" w:tentative="1">
      <w:start w:val="1"/>
      <w:numFmt w:val="decimal"/>
      <w:lvlText w:val="%4."/>
      <w:lvlJc w:val="left"/>
      <w:pPr>
        <w:ind w:left="2949" w:hanging="360"/>
      </w:pPr>
    </w:lvl>
    <w:lvl w:ilvl="4" w:tplc="040C0019" w:tentative="1">
      <w:start w:val="1"/>
      <w:numFmt w:val="lowerLetter"/>
      <w:lvlText w:val="%5."/>
      <w:lvlJc w:val="left"/>
      <w:pPr>
        <w:ind w:left="3669" w:hanging="360"/>
      </w:pPr>
    </w:lvl>
    <w:lvl w:ilvl="5" w:tplc="040C001B" w:tentative="1">
      <w:start w:val="1"/>
      <w:numFmt w:val="lowerRoman"/>
      <w:lvlText w:val="%6."/>
      <w:lvlJc w:val="right"/>
      <w:pPr>
        <w:ind w:left="4389" w:hanging="180"/>
      </w:pPr>
    </w:lvl>
    <w:lvl w:ilvl="6" w:tplc="040C000F" w:tentative="1">
      <w:start w:val="1"/>
      <w:numFmt w:val="decimal"/>
      <w:lvlText w:val="%7."/>
      <w:lvlJc w:val="left"/>
      <w:pPr>
        <w:ind w:left="5109" w:hanging="360"/>
      </w:pPr>
    </w:lvl>
    <w:lvl w:ilvl="7" w:tplc="040C0019" w:tentative="1">
      <w:start w:val="1"/>
      <w:numFmt w:val="lowerLetter"/>
      <w:lvlText w:val="%8."/>
      <w:lvlJc w:val="left"/>
      <w:pPr>
        <w:ind w:left="5829" w:hanging="360"/>
      </w:pPr>
    </w:lvl>
    <w:lvl w:ilvl="8" w:tplc="040C001B" w:tentative="1">
      <w:start w:val="1"/>
      <w:numFmt w:val="lowerRoman"/>
      <w:lvlText w:val="%9."/>
      <w:lvlJc w:val="right"/>
      <w:pPr>
        <w:ind w:left="6549" w:hanging="180"/>
      </w:pPr>
    </w:lvl>
  </w:abstractNum>
  <w:abstractNum w:abstractNumId="9" w15:restartNumberingAfterBreak="0">
    <w:nsid w:val="13E97A58"/>
    <w:multiLevelType w:val="hybridMultilevel"/>
    <w:tmpl w:val="A8E6FB4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BF2F87"/>
    <w:multiLevelType w:val="hybridMultilevel"/>
    <w:tmpl w:val="2562958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0C3EEF"/>
    <w:multiLevelType w:val="hybridMultilevel"/>
    <w:tmpl w:val="2402DD70"/>
    <w:lvl w:ilvl="0" w:tplc="040C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281670B"/>
    <w:multiLevelType w:val="hybridMultilevel"/>
    <w:tmpl w:val="82067FC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8BF6C19"/>
    <w:multiLevelType w:val="hybridMultilevel"/>
    <w:tmpl w:val="2758E7A4"/>
    <w:lvl w:ilvl="0" w:tplc="EA94E462">
      <w:start w:val="5"/>
      <w:numFmt w:val="bullet"/>
      <w:lvlText w:val=""/>
      <w:lvlJc w:val="left"/>
      <w:pPr>
        <w:ind w:left="1710" w:hanging="360"/>
      </w:pPr>
      <w:rPr>
        <w:rFonts w:ascii="Symbol" w:eastAsia="Calibri" w:hAnsi="Symbol" w:cs="Arial" w:hint="default"/>
      </w:rPr>
    </w:lvl>
    <w:lvl w:ilvl="1" w:tplc="040C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14" w15:restartNumberingAfterBreak="0">
    <w:nsid w:val="2ADA15E6"/>
    <w:multiLevelType w:val="hybridMultilevel"/>
    <w:tmpl w:val="A4DCFB5A"/>
    <w:lvl w:ilvl="0" w:tplc="376A2F06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4C2A44"/>
    <w:multiLevelType w:val="hybridMultilevel"/>
    <w:tmpl w:val="CB700852"/>
    <w:lvl w:ilvl="0" w:tplc="27E835AE">
      <w:start w:val="1"/>
      <w:numFmt w:val="decimal"/>
      <w:lvlText w:val="%1-"/>
      <w:lvlJc w:val="left"/>
      <w:pPr>
        <w:ind w:left="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0" w:hanging="360"/>
      </w:pPr>
    </w:lvl>
    <w:lvl w:ilvl="2" w:tplc="0409001B" w:tentative="1">
      <w:start w:val="1"/>
      <w:numFmt w:val="lowerRoman"/>
      <w:lvlText w:val="%3."/>
      <w:lvlJc w:val="right"/>
      <w:pPr>
        <w:ind w:left="1940" w:hanging="180"/>
      </w:pPr>
    </w:lvl>
    <w:lvl w:ilvl="3" w:tplc="0409000F" w:tentative="1">
      <w:start w:val="1"/>
      <w:numFmt w:val="decimal"/>
      <w:lvlText w:val="%4."/>
      <w:lvlJc w:val="left"/>
      <w:pPr>
        <w:ind w:left="2660" w:hanging="360"/>
      </w:pPr>
    </w:lvl>
    <w:lvl w:ilvl="4" w:tplc="04090019" w:tentative="1">
      <w:start w:val="1"/>
      <w:numFmt w:val="lowerLetter"/>
      <w:lvlText w:val="%5."/>
      <w:lvlJc w:val="left"/>
      <w:pPr>
        <w:ind w:left="3380" w:hanging="360"/>
      </w:pPr>
    </w:lvl>
    <w:lvl w:ilvl="5" w:tplc="0409001B" w:tentative="1">
      <w:start w:val="1"/>
      <w:numFmt w:val="lowerRoman"/>
      <w:lvlText w:val="%6."/>
      <w:lvlJc w:val="right"/>
      <w:pPr>
        <w:ind w:left="4100" w:hanging="180"/>
      </w:pPr>
    </w:lvl>
    <w:lvl w:ilvl="6" w:tplc="0409000F" w:tentative="1">
      <w:start w:val="1"/>
      <w:numFmt w:val="decimal"/>
      <w:lvlText w:val="%7."/>
      <w:lvlJc w:val="left"/>
      <w:pPr>
        <w:ind w:left="4820" w:hanging="360"/>
      </w:pPr>
    </w:lvl>
    <w:lvl w:ilvl="7" w:tplc="04090019" w:tentative="1">
      <w:start w:val="1"/>
      <w:numFmt w:val="lowerLetter"/>
      <w:lvlText w:val="%8."/>
      <w:lvlJc w:val="left"/>
      <w:pPr>
        <w:ind w:left="5540" w:hanging="360"/>
      </w:pPr>
    </w:lvl>
    <w:lvl w:ilvl="8" w:tplc="0409001B" w:tentative="1">
      <w:start w:val="1"/>
      <w:numFmt w:val="lowerRoman"/>
      <w:lvlText w:val="%9."/>
      <w:lvlJc w:val="right"/>
      <w:pPr>
        <w:ind w:left="6260" w:hanging="180"/>
      </w:pPr>
    </w:lvl>
  </w:abstractNum>
  <w:abstractNum w:abstractNumId="16" w15:restartNumberingAfterBreak="0">
    <w:nsid w:val="2CED2D14"/>
    <w:multiLevelType w:val="hybridMultilevel"/>
    <w:tmpl w:val="3922550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EE36E7"/>
    <w:multiLevelType w:val="hybridMultilevel"/>
    <w:tmpl w:val="AC164E86"/>
    <w:lvl w:ilvl="0" w:tplc="1E9E162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E7628FD"/>
    <w:multiLevelType w:val="hybridMultilevel"/>
    <w:tmpl w:val="5B8689E0"/>
    <w:lvl w:ilvl="0" w:tplc="59F20F3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7A85DFE"/>
    <w:multiLevelType w:val="hybridMultilevel"/>
    <w:tmpl w:val="5B483C8A"/>
    <w:lvl w:ilvl="0" w:tplc="6792D7D4">
      <w:start w:val="1"/>
      <w:numFmt w:val="decimal"/>
      <w:lvlText w:val="%1)"/>
      <w:lvlJc w:val="left"/>
      <w:pPr>
        <w:ind w:left="209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816" w:hanging="360"/>
      </w:pPr>
    </w:lvl>
    <w:lvl w:ilvl="2" w:tplc="040C001B" w:tentative="1">
      <w:start w:val="1"/>
      <w:numFmt w:val="lowerRoman"/>
      <w:lvlText w:val="%3."/>
      <w:lvlJc w:val="right"/>
      <w:pPr>
        <w:ind w:left="3536" w:hanging="180"/>
      </w:pPr>
    </w:lvl>
    <w:lvl w:ilvl="3" w:tplc="040C000F" w:tentative="1">
      <w:start w:val="1"/>
      <w:numFmt w:val="decimal"/>
      <w:lvlText w:val="%4."/>
      <w:lvlJc w:val="left"/>
      <w:pPr>
        <w:ind w:left="4256" w:hanging="360"/>
      </w:pPr>
    </w:lvl>
    <w:lvl w:ilvl="4" w:tplc="040C0019" w:tentative="1">
      <w:start w:val="1"/>
      <w:numFmt w:val="lowerLetter"/>
      <w:lvlText w:val="%5."/>
      <w:lvlJc w:val="left"/>
      <w:pPr>
        <w:ind w:left="4976" w:hanging="360"/>
      </w:pPr>
    </w:lvl>
    <w:lvl w:ilvl="5" w:tplc="040C001B" w:tentative="1">
      <w:start w:val="1"/>
      <w:numFmt w:val="lowerRoman"/>
      <w:lvlText w:val="%6."/>
      <w:lvlJc w:val="right"/>
      <w:pPr>
        <w:ind w:left="5696" w:hanging="180"/>
      </w:pPr>
    </w:lvl>
    <w:lvl w:ilvl="6" w:tplc="040C000F" w:tentative="1">
      <w:start w:val="1"/>
      <w:numFmt w:val="decimal"/>
      <w:lvlText w:val="%7."/>
      <w:lvlJc w:val="left"/>
      <w:pPr>
        <w:ind w:left="6416" w:hanging="360"/>
      </w:pPr>
    </w:lvl>
    <w:lvl w:ilvl="7" w:tplc="040C0019" w:tentative="1">
      <w:start w:val="1"/>
      <w:numFmt w:val="lowerLetter"/>
      <w:lvlText w:val="%8."/>
      <w:lvlJc w:val="left"/>
      <w:pPr>
        <w:ind w:left="7136" w:hanging="360"/>
      </w:pPr>
    </w:lvl>
    <w:lvl w:ilvl="8" w:tplc="040C001B" w:tentative="1">
      <w:start w:val="1"/>
      <w:numFmt w:val="lowerRoman"/>
      <w:lvlText w:val="%9."/>
      <w:lvlJc w:val="right"/>
      <w:pPr>
        <w:ind w:left="7856" w:hanging="180"/>
      </w:pPr>
    </w:lvl>
  </w:abstractNum>
  <w:abstractNum w:abstractNumId="20" w15:restartNumberingAfterBreak="0">
    <w:nsid w:val="38862644"/>
    <w:multiLevelType w:val="hybridMultilevel"/>
    <w:tmpl w:val="CB700852"/>
    <w:lvl w:ilvl="0" w:tplc="27E835AE">
      <w:start w:val="1"/>
      <w:numFmt w:val="decimal"/>
      <w:lvlText w:val="%1-"/>
      <w:lvlJc w:val="left"/>
      <w:pPr>
        <w:ind w:left="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0" w:hanging="360"/>
      </w:pPr>
    </w:lvl>
    <w:lvl w:ilvl="2" w:tplc="0409001B" w:tentative="1">
      <w:start w:val="1"/>
      <w:numFmt w:val="lowerRoman"/>
      <w:lvlText w:val="%3."/>
      <w:lvlJc w:val="right"/>
      <w:pPr>
        <w:ind w:left="1940" w:hanging="180"/>
      </w:pPr>
    </w:lvl>
    <w:lvl w:ilvl="3" w:tplc="0409000F" w:tentative="1">
      <w:start w:val="1"/>
      <w:numFmt w:val="decimal"/>
      <w:lvlText w:val="%4."/>
      <w:lvlJc w:val="left"/>
      <w:pPr>
        <w:ind w:left="2660" w:hanging="360"/>
      </w:pPr>
    </w:lvl>
    <w:lvl w:ilvl="4" w:tplc="04090019" w:tentative="1">
      <w:start w:val="1"/>
      <w:numFmt w:val="lowerLetter"/>
      <w:lvlText w:val="%5."/>
      <w:lvlJc w:val="left"/>
      <w:pPr>
        <w:ind w:left="3380" w:hanging="360"/>
      </w:pPr>
    </w:lvl>
    <w:lvl w:ilvl="5" w:tplc="0409001B" w:tentative="1">
      <w:start w:val="1"/>
      <w:numFmt w:val="lowerRoman"/>
      <w:lvlText w:val="%6."/>
      <w:lvlJc w:val="right"/>
      <w:pPr>
        <w:ind w:left="4100" w:hanging="180"/>
      </w:pPr>
    </w:lvl>
    <w:lvl w:ilvl="6" w:tplc="0409000F" w:tentative="1">
      <w:start w:val="1"/>
      <w:numFmt w:val="decimal"/>
      <w:lvlText w:val="%7."/>
      <w:lvlJc w:val="left"/>
      <w:pPr>
        <w:ind w:left="4820" w:hanging="360"/>
      </w:pPr>
    </w:lvl>
    <w:lvl w:ilvl="7" w:tplc="04090019" w:tentative="1">
      <w:start w:val="1"/>
      <w:numFmt w:val="lowerLetter"/>
      <w:lvlText w:val="%8."/>
      <w:lvlJc w:val="left"/>
      <w:pPr>
        <w:ind w:left="5540" w:hanging="360"/>
      </w:pPr>
    </w:lvl>
    <w:lvl w:ilvl="8" w:tplc="0409001B" w:tentative="1">
      <w:start w:val="1"/>
      <w:numFmt w:val="lowerRoman"/>
      <w:lvlText w:val="%9."/>
      <w:lvlJc w:val="right"/>
      <w:pPr>
        <w:ind w:left="6260" w:hanging="180"/>
      </w:pPr>
    </w:lvl>
  </w:abstractNum>
  <w:abstractNum w:abstractNumId="21" w15:restartNumberingAfterBreak="0">
    <w:nsid w:val="388C1F0B"/>
    <w:multiLevelType w:val="hybridMultilevel"/>
    <w:tmpl w:val="267A90EC"/>
    <w:lvl w:ilvl="0" w:tplc="6DE4455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BD64E13"/>
    <w:multiLevelType w:val="hybridMultilevel"/>
    <w:tmpl w:val="EE9434E2"/>
    <w:lvl w:ilvl="0" w:tplc="040C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3D4538C4"/>
    <w:multiLevelType w:val="hybridMultilevel"/>
    <w:tmpl w:val="59EAC90E"/>
    <w:lvl w:ilvl="0" w:tplc="1BE6CE42">
      <w:start w:val="3"/>
      <w:numFmt w:val="bullet"/>
      <w:lvlText w:val="-"/>
      <w:lvlJc w:val="left"/>
      <w:pPr>
        <w:ind w:left="78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4" w15:restartNumberingAfterBreak="0">
    <w:nsid w:val="3FB66838"/>
    <w:multiLevelType w:val="hybridMultilevel"/>
    <w:tmpl w:val="FC142684"/>
    <w:lvl w:ilvl="0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41DE1521"/>
    <w:multiLevelType w:val="hybridMultilevel"/>
    <w:tmpl w:val="AA7E249C"/>
    <w:lvl w:ilvl="0" w:tplc="040C0009">
      <w:start w:val="1"/>
      <w:numFmt w:val="bullet"/>
      <w:lvlText w:val="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44175F4F"/>
    <w:multiLevelType w:val="hybridMultilevel"/>
    <w:tmpl w:val="8C18E008"/>
    <w:lvl w:ilvl="0" w:tplc="B6DA492C">
      <w:start w:val="1"/>
      <w:numFmt w:val="decimal"/>
      <w:lvlText w:val="%1-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AE46254"/>
    <w:multiLevelType w:val="hybridMultilevel"/>
    <w:tmpl w:val="EDCC5B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C825584"/>
    <w:multiLevelType w:val="hybridMultilevel"/>
    <w:tmpl w:val="61BE49FA"/>
    <w:lvl w:ilvl="0" w:tplc="B504131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E236961"/>
    <w:multiLevelType w:val="hybridMultilevel"/>
    <w:tmpl w:val="0FE4DAC0"/>
    <w:lvl w:ilvl="0" w:tplc="040C0009">
      <w:start w:val="1"/>
      <w:numFmt w:val="bullet"/>
      <w:lvlText w:val="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528A40BB"/>
    <w:multiLevelType w:val="hybridMultilevel"/>
    <w:tmpl w:val="98080B9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912C60"/>
    <w:multiLevelType w:val="hybridMultilevel"/>
    <w:tmpl w:val="72A20996"/>
    <w:lvl w:ilvl="0" w:tplc="48B82AF8">
      <w:start w:val="1"/>
      <w:numFmt w:val="decimal"/>
      <w:lvlText w:val="%1-"/>
      <w:lvlJc w:val="left"/>
      <w:pPr>
        <w:ind w:left="720" w:hanging="360"/>
      </w:pPr>
      <w:rPr>
        <w:rFonts w:ascii="Times New Roman" w:eastAsia="Times New Roman" w:hAnsi="Times New Roman" w:hint="default"/>
        <w:i w:val="0"/>
      </w:rPr>
    </w:lvl>
    <w:lvl w:ilvl="1" w:tplc="270C56BE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  <w:i w:val="0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9A97FE0"/>
    <w:multiLevelType w:val="hybridMultilevel"/>
    <w:tmpl w:val="BD9A5B70"/>
    <w:lvl w:ilvl="0" w:tplc="84149342">
      <w:start w:val="1"/>
      <w:numFmt w:val="decimal"/>
      <w:lvlText w:val="%1."/>
      <w:lvlJc w:val="left"/>
      <w:pPr>
        <w:ind w:left="-2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455" w:hanging="360"/>
      </w:pPr>
    </w:lvl>
    <w:lvl w:ilvl="2" w:tplc="040C001B" w:tentative="1">
      <w:start w:val="1"/>
      <w:numFmt w:val="lowerRoman"/>
      <w:lvlText w:val="%3."/>
      <w:lvlJc w:val="right"/>
      <w:pPr>
        <w:ind w:left="1175" w:hanging="180"/>
      </w:pPr>
    </w:lvl>
    <w:lvl w:ilvl="3" w:tplc="040C000F" w:tentative="1">
      <w:start w:val="1"/>
      <w:numFmt w:val="decimal"/>
      <w:lvlText w:val="%4."/>
      <w:lvlJc w:val="left"/>
      <w:pPr>
        <w:ind w:left="1895" w:hanging="360"/>
      </w:pPr>
    </w:lvl>
    <w:lvl w:ilvl="4" w:tplc="040C0019" w:tentative="1">
      <w:start w:val="1"/>
      <w:numFmt w:val="lowerLetter"/>
      <w:lvlText w:val="%5."/>
      <w:lvlJc w:val="left"/>
      <w:pPr>
        <w:ind w:left="2615" w:hanging="360"/>
      </w:pPr>
    </w:lvl>
    <w:lvl w:ilvl="5" w:tplc="040C001B" w:tentative="1">
      <w:start w:val="1"/>
      <w:numFmt w:val="lowerRoman"/>
      <w:lvlText w:val="%6."/>
      <w:lvlJc w:val="right"/>
      <w:pPr>
        <w:ind w:left="3335" w:hanging="180"/>
      </w:pPr>
    </w:lvl>
    <w:lvl w:ilvl="6" w:tplc="040C000F" w:tentative="1">
      <w:start w:val="1"/>
      <w:numFmt w:val="decimal"/>
      <w:lvlText w:val="%7."/>
      <w:lvlJc w:val="left"/>
      <w:pPr>
        <w:ind w:left="4055" w:hanging="360"/>
      </w:pPr>
    </w:lvl>
    <w:lvl w:ilvl="7" w:tplc="040C0019" w:tentative="1">
      <w:start w:val="1"/>
      <w:numFmt w:val="lowerLetter"/>
      <w:lvlText w:val="%8."/>
      <w:lvlJc w:val="left"/>
      <w:pPr>
        <w:ind w:left="4775" w:hanging="360"/>
      </w:pPr>
    </w:lvl>
    <w:lvl w:ilvl="8" w:tplc="040C001B" w:tentative="1">
      <w:start w:val="1"/>
      <w:numFmt w:val="lowerRoman"/>
      <w:lvlText w:val="%9."/>
      <w:lvlJc w:val="right"/>
      <w:pPr>
        <w:ind w:left="5495" w:hanging="180"/>
      </w:pPr>
    </w:lvl>
  </w:abstractNum>
  <w:abstractNum w:abstractNumId="33" w15:restartNumberingAfterBreak="0">
    <w:nsid w:val="5B4E1986"/>
    <w:multiLevelType w:val="hybridMultilevel"/>
    <w:tmpl w:val="FE7A5B2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CBB28F2"/>
    <w:multiLevelType w:val="hybridMultilevel"/>
    <w:tmpl w:val="2B90B6FA"/>
    <w:lvl w:ilvl="0" w:tplc="04090019">
      <w:start w:val="1"/>
      <w:numFmt w:val="lowerLetter"/>
      <w:lvlText w:val="%1."/>
      <w:lvlJc w:val="left"/>
      <w:pPr>
        <w:ind w:left="1812" w:hanging="360"/>
      </w:pPr>
      <w:rPr>
        <w:rFonts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5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72" w:hanging="360"/>
      </w:pPr>
      <w:rPr>
        <w:rFonts w:ascii="Wingdings" w:hAnsi="Wingdings" w:hint="default"/>
      </w:rPr>
    </w:lvl>
  </w:abstractNum>
  <w:abstractNum w:abstractNumId="35" w15:restartNumberingAfterBreak="0">
    <w:nsid w:val="5F68557B"/>
    <w:multiLevelType w:val="hybridMultilevel"/>
    <w:tmpl w:val="4C666EAE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F935E19"/>
    <w:multiLevelType w:val="hybridMultilevel"/>
    <w:tmpl w:val="BDC831C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0044FC5"/>
    <w:multiLevelType w:val="hybridMultilevel"/>
    <w:tmpl w:val="88769D82"/>
    <w:lvl w:ilvl="0" w:tplc="EBCEE440">
      <w:start w:val="1"/>
      <w:numFmt w:val="arabicAlpha"/>
      <w:lvlText w:val="%1-"/>
      <w:lvlJc w:val="left"/>
      <w:pPr>
        <w:ind w:left="860" w:hanging="360"/>
      </w:pPr>
      <w:rPr>
        <w:rFonts w:ascii="Times New Roman" w:eastAsia="Calibri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5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0" w:hanging="360"/>
      </w:pPr>
      <w:rPr>
        <w:rFonts w:ascii="Wingdings" w:hAnsi="Wingdings" w:hint="default"/>
      </w:rPr>
    </w:lvl>
  </w:abstractNum>
  <w:abstractNum w:abstractNumId="38" w15:restartNumberingAfterBreak="0">
    <w:nsid w:val="608213FD"/>
    <w:multiLevelType w:val="hybridMultilevel"/>
    <w:tmpl w:val="98080B9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2301989"/>
    <w:multiLevelType w:val="hybridMultilevel"/>
    <w:tmpl w:val="0F0ED73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7B60D9F"/>
    <w:multiLevelType w:val="hybridMultilevel"/>
    <w:tmpl w:val="667C21B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8FB3667"/>
    <w:multiLevelType w:val="hybridMultilevel"/>
    <w:tmpl w:val="B0A89C9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E5A330A"/>
    <w:multiLevelType w:val="hybridMultilevel"/>
    <w:tmpl w:val="005C1D82"/>
    <w:lvl w:ilvl="0" w:tplc="539E47C0">
      <w:start w:val="1"/>
      <w:numFmt w:val="decimal"/>
      <w:lvlText w:val="%1-"/>
      <w:lvlJc w:val="left"/>
      <w:pPr>
        <w:ind w:left="98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07" w:hanging="360"/>
      </w:pPr>
    </w:lvl>
    <w:lvl w:ilvl="2" w:tplc="040C001B" w:tentative="1">
      <w:start w:val="1"/>
      <w:numFmt w:val="lowerRoman"/>
      <w:lvlText w:val="%3."/>
      <w:lvlJc w:val="right"/>
      <w:pPr>
        <w:ind w:left="2427" w:hanging="180"/>
      </w:pPr>
    </w:lvl>
    <w:lvl w:ilvl="3" w:tplc="040C000F" w:tentative="1">
      <w:start w:val="1"/>
      <w:numFmt w:val="decimal"/>
      <w:lvlText w:val="%4."/>
      <w:lvlJc w:val="left"/>
      <w:pPr>
        <w:ind w:left="3147" w:hanging="360"/>
      </w:pPr>
    </w:lvl>
    <w:lvl w:ilvl="4" w:tplc="040C0019" w:tentative="1">
      <w:start w:val="1"/>
      <w:numFmt w:val="lowerLetter"/>
      <w:lvlText w:val="%5."/>
      <w:lvlJc w:val="left"/>
      <w:pPr>
        <w:ind w:left="3867" w:hanging="360"/>
      </w:pPr>
    </w:lvl>
    <w:lvl w:ilvl="5" w:tplc="040C001B" w:tentative="1">
      <w:start w:val="1"/>
      <w:numFmt w:val="lowerRoman"/>
      <w:lvlText w:val="%6."/>
      <w:lvlJc w:val="right"/>
      <w:pPr>
        <w:ind w:left="4587" w:hanging="180"/>
      </w:pPr>
    </w:lvl>
    <w:lvl w:ilvl="6" w:tplc="040C000F" w:tentative="1">
      <w:start w:val="1"/>
      <w:numFmt w:val="decimal"/>
      <w:lvlText w:val="%7."/>
      <w:lvlJc w:val="left"/>
      <w:pPr>
        <w:ind w:left="5307" w:hanging="360"/>
      </w:pPr>
    </w:lvl>
    <w:lvl w:ilvl="7" w:tplc="040C0019" w:tentative="1">
      <w:start w:val="1"/>
      <w:numFmt w:val="lowerLetter"/>
      <w:lvlText w:val="%8."/>
      <w:lvlJc w:val="left"/>
      <w:pPr>
        <w:ind w:left="6027" w:hanging="360"/>
      </w:pPr>
    </w:lvl>
    <w:lvl w:ilvl="8" w:tplc="040C001B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43" w15:restartNumberingAfterBreak="0">
    <w:nsid w:val="71593A23"/>
    <w:multiLevelType w:val="hybridMultilevel"/>
    <w:tmpl w:val="27D47146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D23B76"/>
    <w:multiLevelType w:val="hybridMultilevel"/>
    <w:tmpl w:val="B8B474DE"/>
    <w:lvl w:ilvl="0" w:tplc="040C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5" w15:restartNumberingAfterBreak="0">
    <w:nsid w:val="7B5537C7"/>
    <w:multiLevelType w:val="hybridMultilevel"/>
    <w:tmpl w:val="791A7608"/>
    <w:lvl w:ilvl="0" w:tplc="755A9E8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C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6"/>
  </w:num>
  <w:num w:numId="2">
    <w:abstractNumId w:val="39"/>
  </w:num>
  <w:num w:numId="3">
    <w:abstractNumId w:val="12"/>
  </w:num>
  <w:num w:numId="4">
    <w:abstractNumId w:val="41"/>
  </w:num>
  <w:num w:numId="5">
    <w:abstractNumId w:val="43"/>
  </w:num>
  <w:num w:numId="6">
    <w:abstractNumId w:val="24"/>
  </w:num>
  <w:num w:numId="7">
    <w:abstractNumId w:val="1"/>
  </w:num>
  <w:num w:numId="8">
    <w:abstractNumId w:val="45"/>
  </w:num>
  <w:num w:numId="9">
    <w:abstractNumId w:val="35"/>
  </w:num>
  <w:num w:numId="10">
    <w:abstractNumId w:val="11"/>
  </w:num>
  <w:num w:numId="11">
    <w:abstractNumId w:val="29"/>
  </w:num>
  <w:num w:numId="12">
    <w:abstractNumId w:val="25"/>
  </w:num>
  <w:num w:numId="13">
    <w:abstractNumId w:val="0"/>
  </w:num>
  <w:num w:numId="14">
    <w:abstractNumId w:val="22"/>
  </w:num>
  <w:num w:numId="15">
    <w:abstractNumId w:val="4"/>
  </w:num>
  <w:num w:numId="16">
    <w:abstractNumId w:val="21"/>
  </w:num>
  <w:num w:numId="17">
    <w:abstractNumId w:val="17"/>
  </w:num>
  <w:num w:numId="18">
    <w:abstractNumId w:val="18"/>
  </w:num>
  <w:num w:numId="19">
    <w:abstractNumId w:val="27"/>
  </w:num>
  <w:num w:numId="20">
    <w:abstractNumId w:val="3"/>
  </w:num>
  <w:num w:numId="21">
    <w:abstractNumId w:val="34"/>
  </w:num>
  <w:num w:numId="22">
    <w:abstractNumId w:val="26"/>
  </w:num>
  <w:num w:numId="23">
    <w:abstractNumId w:val="32"/>
  </w:num>
  <w:num w:numId="24">
    <w:abstractNumId w:val="8"/>
  </w:num>
  <w:num w:numId="25">
    <w:abstractNumId w:val="19"/>
  </w:num>
  <w:num w:numId="26">
    <w:abstractNumId w:val="13"/>
  </w:num>
  <w:num w:numId="27">
    <w:abstractNumId w:val="42"/>
  </w:num>
  <w:num w:numId="28">
    <w:abstractNumId w:val="44"/>
  </w:num>
  <w:num w:numId="29">
    <w:abstractNumId w:val="10"/>
  </w:num>
  <w:num w:numId="30">
    <w:abstractNumId w:val="23"/>
  </w:num>
  <w:num w:numId="31">
    <w:abstractNumId w:val="5"/>
  </w:num>
  <w:num w:numId="32">
    <w:abstractNumId w:val="33"/>
  </w:num>
  <w:num w:numId="33">
    <w:abstractNumId w:val="9"/>
  </w:num>
  <w:num w:numId="34">
    <w:abstractNumId w:val="28"/>
  </w:num>
  <w:num w:numId="35">
    <w:abstractNumId w:val="31"/>
  </w:num>
  <w:num w:numId="36">
    <w:abstractNumId w:val="7"/>
  </w:num>
  <w:num w:numId="37">
    <w:abstractNumId w:val="38"/>
  </w:num>
  <w:num w:numId="38">
    <w:abstractNumId w:val="2"/>
  </w:num>
  <w:num w:numId="39">
    <w:abstractNumId w:val="40"/>
  </w:num>
  <w:num w:numId="40">
    <w:abstractNumId w:val="6"/>
  </w:num>
  <w:num w:numId="41">
    <w:abstractNumId w:val="16"/>
  </w:num>
  <w:num w:numId="42">
    <w:abstractNumId w:val="30"/>
  </w:num>
  <w:num w:numId="43">
    <w:abstractNumId w:val="14"/>
  </w:num>
  <w:num w:numId="44">
    <w:abstractNumId w:val="20"/>
  </w:num>
  <w:num w:numId="45">
    <w:abstractNumId w:val="37"/>
  </w:num>
  <w:num w:numId="4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4748"/>
    <w:rsid w:val="00000A54"/>
    <w:rsid w:val="00006B73"/>
    <w:rsid w:val="000341DC"/>
    <w:rsid w:val="000369D5"/>
    <w:rsid w:val="00043FE9"/>
    <w:rsid w:val="00056760"/>
    <w:rsid w:val="0006416E"/>
    <w:rsid w:val="00066BB8"/>
    <w:rsid w:val="00094F39"/>
    <w:rsid w:val="000A406C"/>
    <w:rsid w:val="000B064A"/>
    <w:rsid w:val="000D28B9"/>
    <w:rsid w:val="000D6965"/>
    <w:rsid w:val="000D796D"/>
    <w:rsid w:val="00124340"/>
    <w:rsid w:val="00174748"/>
    <w:rsid w:val="001971D1"/>
    <w:rsid w:val="001A4F10"/>
    <w:rsid w:val="001A50B9"/>
    <w:rsid w:val="001F7A0E"/>
    <w:rsid w:val="00232408"/>
    <w:rsid w:val="00235A57"/>
    <w:rsid w:val="0025184B"/>
    <w:rsid w:val="0026034E"/>
    <w:rsid w:val="00281684"/>
    <w:rsid w:val="002901B5"/>
    <w:rsid w:val="002957C8"/>
    <w:rsid w:val="002A2F57"/>
    <w:rsid w:val="002C4C54"/>
    <w:rsid w:val="002C5808"/>
    <w:rsid w:val="00303472"/>
    <w:rsid w:val="0031561A"/>
    <w:rsid w:val="00317025"/>
    <w:rsid w:val="00342E47"/>
    <w:rsid w:val="003B6895"/>
    <w:rsid w:val="003C0AF3"/>
    <w:rsid w:val="00400F81"/>
    <w:rsid w:val="0040136F"/>
    <w:rsid w:val="004041BC"/>
    <w:rsid w:val="00407BCF"/>
    <w:rsid w:val="00416EFD"/>
    <w:rsid w:val="00436E45"/>
    <w:rsid w:val="0045556F"/>
    <w:rsid w:val="00462FA7"/>
    <w:rsid w:val="00495A79"/>
    <w:rsid w:val="004A627F"/>
    <w:rsid w:val="004B0AD2"/>
    <w:rsid w:val="004B7C59"/>
    <w:rsid w:val="004C55A5"/>
    <w:rsid w:val="00514334"/>
    <w:rsid w:val="00515119"/>
    <w:rsid w:val="00521846"/>
    <w:rsid w:val="005443C5"/>
    <w:rsid w:val="005669A3"/>
    <w:rsid w:val="00572E61"/>
    <w:rsid w:val="005740AC"/>
    <w:rsid w:val="00582F3D"/>
    <w:rsid w:val="005B0D3B"/>
    <w:rsid w:val="005B5558"/>
    <w:rsid w:val="005E2A28"/>
    <w:rsid w:val="005E3A39"/>
    <w:rsid w:val="005E4A4E"/>
    <w:rsid w:val="005E5DC5"/>
    <w:rsid w:val="00612C85"/>
    <w:rsid w:val="006363E4"/>
    <w:rsid w:val="00646155"/>
    <w:rsid w:val="00665BC8"/>
    <w:rsid w:val="0068483E"/>
    <w:rsid w:val="00684C18"/>
    <w:rsid w:val="00697CF2"/>
    <w:rsid w:val="006A0A3D"/>
    <w:rsid w:val="006B1517"/>
    <w:rsid w:val="006F61CC"/>
    <w:rsid w:val="00703CCB"/>
    <w:rsid w:val="00705938"/>
    <w:rsid w:val="00756D2C"/>
    <w:rsid w:val="00767ADF"/>
    <w:rsid w:val="00783946"/>
    <w:rsid w:val="007D0CF0"/>
    <w:rsid w:val="007D18B8"/>
    <w:rsid w:val="007F214E"/>
    <w:rsid w:val="007F63F6"/>
    <w:rsid w:val="008028AB"/>
    <w:rsid w:val="008060E2"/>
    <w:rsid w:val="00825E85"/>
    <w:rsid w:val="00837EA1"/>
    <w:rsid w:val="00840433"/>
    <w:rsid w:val="0087465C"/>
    <w:rsid w:val="00876FE7"/>
    <w:rsid w:val="008866C4"/>
    <w:rsid w:val="008968AC"/>
    <w:rsid w:val="008A1713"/>
    <w:rsid w:val="008C59B8"/>
    <w:rsid w:val="008D5648"/>
    <w:rsid w:val="008E1012"/>
    <w:rsid w:val="008F36AE"/>
    <w:rsid w:val="00924A2F"/>
    <w:rsid w:val="00943B33"/>
    <w:rsid w:val="00944649"/>
    <w:rsid w:val="00966B00"/>
    <w:rsid w:val="00981854"/>
    <w:rsid w:val="00993A70"/>
    <w:rsid w:val="009958B3"/>
    <w:rsid w:val="009A4540"/>
    <w:rsid w:val="009A6623"/>
    <w:rsid w:val="009A7B83"/>
    <w:rsid w:val="009B72C9"/>
    <w:rsid w:val="009E0722"/>
    <w:rsid w:val="009F112F"/>
    <w:rsid w:val="00A00B96"/>
    <w:rsid w:val="00A02A37"/>
    <w:rsid w:val="00A26136"/>
    <w:rsid w:val="00A27A15"/>
    <w:rsid w:val="00A40365"/>
    <w:rsid w:val="00A432F1"/>
    <w:rsid w:val="00A62568"/>
    <w:rsid w:val="00A7041F"/>
    <w:rsid w:val="00A752CD"/>
    <w:rsid w:val="00A915AA"/>
    <w:rsid w:val="00AA1B64"/>
    <w:rsid w:val="00AB3889"/>
    <w:rsid w:val="00AD3AC6"/>
    <w:rsid w:val="00AD4F7A"/>
    <w:rsid w:val="00AD5517"/>
    <w:rsid w:val="00AE24D9"/>
    <w:rsid w:val="00B116DA"/>
    <w:rsid w:val="00B16B60"/>
    <w:rsid w:val="00B25BC9"/>
    <w:rsid w:val="00B41FFB"/>
    <w:rsid w:val="00B44041"/>
    <w:rsid w:val="00B72D5A"/>
    <w:rsid w:val="00B72DF2"/>
    <w:rsid w:val="00B80463"/>
    <w:rsid w:val="00BB5C87"/>
    <w:rsid w:val="00BB6AB3"/>
    <w:rsid w:val="00BF4B4D"/>
    <w:rsid w:val="00C214F3"/>
    <w:rsid w:val="00C258D3"/>
    <w:rsid w:val="00C505B1"/>
    <w:rsid w:val="00C8593D"/>
    <w:rsid w:val="00C96224"/>
    <w:rsid w:val="00CA4062"/>
    <w:rsid w:val="00CB4228"/>
    <w:rsid w:val="00CB712E"/>
    <w:rsid w:val="00CE2A1E"/>
    <w:rsid w:val="00CE455F"/>
    <w:rsid w:val="00D00159"/>
    <w:rsid w:val="00D135AB"/>
    <w:rsid w:val="00D135B2"/>
    <w:rsid w:val="00D64543"/>
    <w:rsid w:val="00D86CA5"/>
    <w:rsid w:val="00DA49D7"/>
    <w:rsid w:val="00DB1F69"/>
    <w:rsid w:val="00DB49D0"/>
    <w:rsid w:val="00DE5535"/>
    <w:rsid w:val="00DE61E8"/>
    <w:rsid w:val="00DF32F3"/>
    <w:rsid w:val="00E018FA"/>
    <w:rsid w:val="00E15D4C"/>
    <w:rsid w:val="00E16079"/>
    <w:rsid w:val="00E24C1F"/>
    <w:rsid w:val="00E26155"/>
    <w:rsid w:val="00E45A38"/>
    <w:rsid w:val="00E47EFA"/>
    <w:rsid w:val="00E530F7"/>
    <w:rsid w:val="00E5589B"/>
    <w:rsid w:val="00E65C60"/>
    <w:rsid w:val="00E917CC"/>
    <w:rsid w:val="00E91B3B"/>
    <w:rsid w:val="00E968BF"/>
    <w:rsid w:val="00EC4046"/>
    <w:rsid w:val="00ED002E"/>
    <w:rsid w:val="00ED4259"/>
    <w:rsid w:val="00F0560A"/>
    <w:rsid w:val="00F071CE"/>
    <w:rsid w:val="00F13705"/>
    <w:rsid w:val="00F2062E"/>
    <w:rsid w:val="00F329C1"/>
    <w:rsid w:val="00F33C7C"/>
    <w:rsid w:val="00F61013"/>
    <w:rsid w:val="00F624E2"/>
    <w:rsid w:val="00F67444"/>
    <w:rsid w:val="00F901BA"/>
    <w:rsid w:val="00F962A6"/>
    <w:rsid w:val="00FA4EF4"/>
    <w:rsid w:val="00FD2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8125ECD"/>
  <w15:chartTrackingRefBased/>
  <w15:docId w15:val="{E0E57514-48CC-42CF-A4BD-3739194681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174748"/>
    <w:pPr>
      <w:bidi/>
    </w:pPr>
    <w:rPr>
      <w:sz w:val="24"/>
      <w:szCs w:val="24"/>
      <w:lang w:val="en-US" w:eastAsia="en-US"/>
    </w:rPr>
  </w:style>
  <w:style w:type="paragraph" w:styleId="Titre2">
    <w:name w:val="heading 2"/>
    <w:basedOn w:val="Normal"/>
    <w:next w:val="Normal"/>
    <w:qFormat/>
    <w:rsid w:val="00AD4F7A"/>
    <w:pPr>
      <w:keepNext/>
      <w:jc w:val="right"/>
      <w:outlineLvl w:val="1"/>
    </w:pPr>
    <w:rPr>
      <w:b/>
      <w:bCs/>
      <w:sz w:val="28"/>
      <w:szCs w:val="28"/>
      <w:lang w:eastAsia="ar-SA"/>
    </w:rPr>
  </w:style>
  <w:style w:type="paragraph" w:styleId="Titre3">
    <w:name w:val="heading 3"/>
    <w:basedOn w:val="Normal"/>
    <w:next w:val="Normal"/>
    <w:qFormat/>
    <w:rsid w:val="00AD4F7A"/>
    <w:pPr>
      <w:keepNext/>
      <w:outlineLvl w:val="2"/>
    </w:pPr>
    <w:rPr>
      <w:b/>
      <w:bCs/>
      <w:sz w:val="32"/>
      <w:szCs w:val="32"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semiHidden/>
    <w:rsid w:val="00E917CC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rsid w:val="002C5808"/>
    <w:pPr>
      <w:tabs>
        <w:tab w:val="center" w:pos="4153"/>
        <w:tab w:val="right" w:pos="8306"/>
      </w:tabs>
    </w:pPr>
  </w:style>
  <w:style w:type="character" w:customStyle="1" w:styleId="En-tteCar">
    <w:name w:val="En-tête Car"/>
    <w:link w:val="En-tte"/>
    <w:rsid w:val="002C5808"/>
    <w:rPr>
      <w:sz w:val="24"/>
      <w:szCs w:val="24"/>
    </w:rPr>
  </w:style>
  <w:style w:type="paragraph" w:styleId="Pieddepage">
    <w:name w:val="footer"/>
    <w:basedOn w:val="Normal"/>
    <w:link w:val="PieddepageCar"/>
    <w:rsid w:val="002C5808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link w:val="Pieddepage"/>
    <w:rsid w:val="002C5808"/>
    <w:rPr>
      <w:sz w:val="24"/>
      <w:szCs w:val="24"/>
    </w:rPr>
  </w:style>
  <w:style w:type="paragraph" w:styleId="Paragraphedeliste">
    <w:name w:val="List Paragraph"/>
    <w:basedOn w:val="Normal"/>
    <w:link w:val="ParagraphedelisteCar"/>
    <w:uiPriority w:val="34"/>
    <w:qFormat/>
    <w:rsid w:val="002C5808"/>
    <w:pPr>
      <w:spacing w:after="200" w:line="276" w:lineRule="auto"/>
      <w:ind w:left="720"/>
      <w:contextualSpacing/>
    </w:pPr>
    <w:rPr>
      <w:rFonts w:ascii="Calibri" w:hAnsi="Calibri" w:cs="Arial"/>
      <w:sz w:val="22"/>
      <w:szCs w:val="22"/>
    </w:rPr>
  </w:style>
  <w:style w:type="paragraph" w:styleId="Notedebasdepage">
    <w:name w:val="footnote text"/>
    <w:basedOn w:val="Normal"/>
    <w:link w:val="NotedebasdepageCar"/>
    <w:rsid w:val="00A62568"/>
    <w:rPr>
      <w:rFonts w:cs="Traditional Arabic"/>
      <w:noProof/>
      <w:sz w:val="20"/>
      <w:szCs w:val="20"/>
      <w:lang w:eastAsia="ar-SA"/>
    </w:rPr>
  </w:style>
  <w:style w:type="character" w:customStyle="1" w:styleId="NotedebasdepageCar">
    <w:name w:val="Note de bas de page Car"/>
    <w:link w:val="Notedebasdepage"/>
    <w:rsid w:val="00A62568"/>
    <w:rPr>
      <w:rFonts w:cs="Traditional Arabic"/>
      <w:noProof/>
      <w:lang w:eastAsia="ar-SA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303472"/>
    <w:rPr>
      <w:rFonts w:ascii="Calibri" w:hAnsi="Calibri" w:cs="Arial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7.bin"/><Relationship Id="rId84" Type="http://schemas.openxmlformats.org/officeDocument/2006/relationships/image" Target="media/image39.png"/><Relationship Id="rId89" Type="http://schemas.openxmlformats.org/officeDocument/2006/relationships/image" Target="media/image44.png"/><Relationship Id="rId97" Type="http://schemas.openxmlformats.org/officeDocument/2006/relationships/image" Target="media/image52.pn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7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image" Target="media/image4.png"/><Relationship Id="rId24" Type="http://schemas.openxmlformats.org/officeDocument/2006/relationships/image" Target="media/image11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image" Target="media/image29.e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png"/><Relationship Id="rId87" Type="http://schemas.openxmlformats.org/officeDocument/2006/relationships/image" Target="media/image42.png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png"/><Relationship Id="rId90" Type="http://schemas.openxmlformats.org/officeDocument/2006/relationships/image" Target="media/image45.png"/><Relationship Id="rId95" Type="http://schemas.openxmlformats.org/officeDocument/2006/relationships/image" Target="media/image50.png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1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55.jpeg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5.png"/><Relationship Id="rId85" Type="http://schemas.openxmlformats.org/officeDocument/2006/relationships/image" Target="media/image40.png"/><Relationship Id="rId93" Type="http://schemas.openxmlformats.org/officeDocument/2006/relationships/image" Target="media/image48.png"/><Relationship Id="rId98" Type="http://schemas.openxmlformats.org/officeDocument/2006/relationships/image" Target="media/image53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0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2.emf"/><Relationship Id="rId83" Type="http://schemas.openxmlformats.org/officeDocument/2006/relationships/image" Target="media/image38.png"/><Relationship Id="rId88" Type="http://schemas.openxmlformats.org/officeDocument/2006/relationships/image" Target="media/image43.png"/><Relationship Id="rId91" Type="http://schemas.openxmlformats.org/officeDocument/2006/relationships/image" Target="media/image46.png"/><Relationship Id="rId96" Type="http://schemas.openxmlformats.org/officeDocument/2006/relationships/image" Target="media/image5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3.png"/><Relationship Id="rId81" Type="http://schemas.openxmlformats.org/officeDocument/2006/relationships/image" Target="media/image36.png"/><Relationship Id="rId86" Type="http://schemas.openxmlformats.org/officeDocument/2006/relationships/image" Target="media/image41.png"/><Relationship Id="rId94" Type="http://schemas.openxmlformats.org/officeDocument/2006/relationships/image" Target="media/image49.png"/><Relationship Id="rId99" Type="http://schemas.openxmlformats.org/officeDocument/2006/relationships/image" Target="media/image54.png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742DEE9-4005-404A-A63A-B4E27052C5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251</Words>
  <Characters>1382</Characters>
  <Application>Microsoft Office Word</Application>
  <DocSecurity>0</DocSecurity>
  <Lines>11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لتمرين الثاني:3 نقاط</vt:lpstr>
      <vt:lpstr>التمرين الثاني:3 نقاط</vt:lpstr>
    </vt:vector>
  </TitlesOfParts>
  <Company/>
  <LinksUpToDate>false</LinksUpToDate>
  <CharactersWithSpaces>1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تمرين الثاني:3 نقاط</dc:title>
  <dc:subject/>
  <dc:creator>IFPM</dc:creator>
  <cp:keywords/>
  <cp:lastModifiedBy>KENIOUCHE21</cp:lastModifiedBy>
  <cp:revision>7</cp:revision>
  <cp:lastPrinted>2019-03-09T17:38:00Z</cp:lastPrinted>
  <dcterms:created xsi:type="dcterms:W3CDTF">2019-03-09T21:02:00Z</dcterms:created>
  <dcterms:modified xsi:type="dcterms:W3CDTF">2019-03-11T12:32:00Z</dcterms:modified>
</cp:coreProperties>
</file>